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407380">
      <w:pPr>
        <w:pStyle w:val="Heading1N"/>
      </w:pPr>
      <w:r w:rsidRPr="00FB39B6">
        <w:rPr>
          <w:noProof/>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1FD48178" w14:textId="3677AC11" w:rsidR="00CC6005" w:rsidRDefault="00CC6005" w:rsidP="00407380"/>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 xml:space="preserve">Độc </w:t>
            </w:r>
            <w:proofErr w:type="gramStart"/>
            <w:r w:rsidRPr="00FB39B6">
              <w:rPr>
                <w:b/>
                <w:bCs/>
                <w:color w:val="0000FF"/>
                <w:sz w:val="28"/>
                <w:szCs w:val="20"/>
                <w:lang w:val="en-US"/>
              </w:rPr>
              <w:t>lập  -</w:t>
            </w:r>
            <w:proofErr w:type="gramEnd"/>
            <w:r w:rsidRPr="00FB39B6">
              <w:rPr>
                <w:b/>
                <w:bCs/>
                <w:color w:val="0000FF"/>
                <w:sz w:val="28"/>
                <w:szCs w:val="20"/>
                <w:lang w:val="en-US"/>
              </w:rPr>
              <w:t xml:space="preserve">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52D33" w:rsidRDefault="0020746E" w:rsidP="000A6CDD">
      <w:pPr>
        <w:pStyle w:val="Content"/>
        <w:rPr>
          <w:lang w:val="vi"/>
        </w:rPr>
      </w:pPr>
      <w:r w:rsidRPr="00052D33">
        <w:rPr>
          <w:lang w:val="vi"/>
        </w:rPr>
        <w:t xml:space="preserve">Tác giả xin cam đoan đây là Đồ án tốt nghiệp của bản thân tác giả. Các kết quả trong </w:t>
      </w:r>
      <w:r w:rsidR="008824C3" w:rsidRPr="00052D33">
        <w:rPr>
          <w:lang w:val="vi"/>
        </w:rPr>
        <w:t>Đ</w:t>
      </w:r>
      <w:r w:rsidRPr="00052D33">
        <w:rPr>
          <w:lang w:val="vi"/>
        </w:rPr>
        <w:t xml:space="preserve">ồ án tốt nghiệp này là trung thực </w:t>
      </w:r>
      <w:r w:rsidR="008824C3" w:rsidRPr="00052D33">
        <w:rPr>
          <w:lang w:val="vi"/>
        </w:rPr>
        <w:t>từ trong quá trình nghiên cứu, giám sát và tiến hành thực hiện</w:t>
      </w:r>
      <w:r w:rsidR="006F144C" w:rsidRPr="00052D33">
        <w:rPr>
          <w:lang w:val="vi"/>
        </w:rPr>
        <w:t>. Việc</w:t>
      </w:r>
      <w:r w:rsidRPr="00052D33">
        <w:rPr>
          <w:lang w:val="vi"/>
        </w:rPr>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52D33" w:rsidRDefault="0020746E" w:rsidP="000A6CDD">
            <w:pPr>
              <w:pStyle w:val="Content"/>
              <w:rPr>
                <w:lang w:val="vi"/>
              </w:rPr>
            </w:pPr>
            <w:r w:rsidRPr="00052D33">
              <w:rPr>
                <w:lang w:val="vi"/>
              </w:rPr>
              <w:t xml:space="preserve">               </w:t>
            </w:r>
            <w:r w:rsidR="003D2533" w:rsidRPr="00052D33">
              <w:rPr>
                <w:lang w:val="vi"/>
              </w:rPr>
              <w:t xml:space="preserve">           </w:t>
            </w:r>
          </w:p>
          <w:p w14:paraId="12224D7E" w14:textId="7104ACC0" w:rsidR="0020746E" w:rsidRPr="00052D33" w:rsidRDefault="0020746E" w:rsidP="000A6CDD">
            <w:pPr>
              <w:pStyle w:val="Content"/>
              <w:rPr>
                <w:lang w:val="vi"/>
              </w:rPr>
            </w:pPr>
            <w:r w:rsidRPr="00052D33">
              <w:rPr>
                <w:lang w:val="vi"/>
              </w:rPr>
              <w:t>Tác</w:t>
            </w:r>
            <w:r w:rsidR="006F144C" w:rsidRPr="00052D33">
              <w:rPr>
                <w:lang w:val="vi"/>
              </w:rPr>
              <w:t xml:space="preserve"> </w:t>
            </w:r>
            <w:r w:rsidRPr="00052D33">
              <w:rPr>
                <w:lang w:val="vi"/>
              </w:rPr>
              <w:t>giả ĐATN/KLTN</w:t>
            </w:r>
          </w:p>
          <w:p w14:paraId="7E6DEAF6" w14:textId="77777777" w:rsidR="006F144C" w:rsidRPr="00052D33" w:rsidRDefault="0020746E" w:rsidP="000A6CDD">
            <w:pPr>
              <w:pStyle w:val="Content"/>
              <w:rPr>
                <w:lang w:val="vi"/>
              </w:rPr>
            </w:pPr>
            <w:r w:rsidRPr="00052D33">
              <w:rPr>
                <w:lang w:val="vi"/>
              </w:rPr>
              <w:t xml:space="preserve">                                     </w:t>
            </w:r>
          </w:p>
          <w:p w14:paraId="49039AD6" w14:textId="0421FD32" w:rsidR="0020746E" w:rsidRPr="00052D33" w:rsidRDefault="0020746E" w:rsidP="000A6CDD">
            <w:pPr>
              <w:pStyle w:val="Content"/>
              <w:rPr>
                <w:lang w:val="vi"/>
              </w:rPr>
            </w:pPr>
            <w:r w:rsidRPr="00052D33">
              <w:rPr>
                <w:lang w:val="vi"/>
              </w:rPr>
              <w:t xml:space="preserve">  </w:t>
            </w:r>
            <w:r w:rsidR="006F144C" w:rsidRPr="00052D33">
              <w:rPr>
                <w:lang w:val="vi"/>
              </w:rPr>
              <w:t xml:space="preserve">        </w:t>
            </w:r>
            <w:r w:rsidRPr="00052D33">
              <w:rPr>
                <w:lang w:val="vi"/>
              </w:rPr>
              <w:t>Chữ ký</w:t>
            </w:r>
          </w:p>
          <w:p w14:paraId="787A1404" w14:textId="5D34DEDE" w:rsidR="006F144C" w:rsidRPr="00052D33" w:rsidRDefault="0020746E" w:rsidP="000A6CDD">
            <w:pPr>
              <w:pStyle w:val="Content"/>
              <w:rPr>
                <w:lang w:val="vi"/>
              </w:rPr>
            </w:pPr>
            <w:r w:rsidRPr="00052D33">
              <w:rPr>
                <w:lang w:val="vi"/>
              </w:rPr>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51721"/>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51722"/>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51723"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5DA5FCB1" w14:textId="6FBE384A" w:rsidR="00AB7226"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51721" w:history="1">
            <w:r w:rsidR="00AB7226" w:rsidRPr="00E141A8">
              <w:rPr>
                <w:rStyle w:val="Siuktni"/>
                <w:noProof/>
              </w:rPr>
              <w:t>LỜI NÓI ĐẦU</w:t>
            </w:r>
            <w:r w:rsidR="00AB7226">
              <w:rPr>
                <w:noProof/>
                <w:webHidden/>
              </w:rPr>
              <w:tab/>
            </w:r>
            <w:r w:rsidR="00AB7226">
              <w:rPr>
                <w:noProof/>
                <w:webHidden/>
              </w:rPr>
              <w:fldChar w:fldCharType="begin"/>
            </w:r>
            <w:r w:rsidR="00AB7226">
              <w:rPr>
                <w:noProof/>
                <w:webHidden/>
              </w:rPr>
              <w:instrText xml:space="preserve"> PAGEREF _Toc123551721 \h </w:instrText>
            </w:r>
            <w:r w:rsidR="00AB7226">
              <w:rPr>
                <w:noProof/>
                <w:webHidden/>
              </w:rPr>
            </w:r>
            <w:r w:rsidR="00AB7226">
              <w:rPr>
                <w:noProof/>
                <w:webHidden/>
              </w:rPr>
              <w:fldChar w:fldCharType="separate"/>
            </w:r>
            <w:r w:rsidR="00F87D90">
              <w:rPr>
                <w:noProof/>
                <w:webHidden/>
              </w:rPr>
              <w:t>iv</w:t>
            </w:r>
            <w:r w:rsidR="00AB7226">
              <w:rPr>
                <w:noProof/>
                <w:webHidden/>
              </w:rPr>
              <w:fldChar w:fldCharType="end"/>
            </w:r>
          </w:hyperlink>
        </w:p>
        <w:p w14:paraId="43DBE88B" w14:textId="451026DB" w:rsidR="00AB7226" w:rsidRDefault="00000000">
          <w:pPr>
            <w:pStyle w:val="Mucluc1"/>
            <w:rPr>
              <w:rFonts w:asciiTheme="minorHAnsi" w:eastAsiaTheme="minorEastAsia" w:hAnsiTheme="minorHAnsi" w:cstheme="minorBidi"/>
              <w:noProof/>
              <w:sz w:val="22"/>
              <w:szCs w:val="22"/>
              <w:lang w:val="en-US"/>
            </w:rPr>
          </w:pPr>
          <w:hyperlink w:anchor="_Toc123551722" w:history="1">
            <w:r w:rsidR="00AB7226" w:rsidRPr="00E141A8">
              <w:rPr>
                <w:rStyle w:val="Siuktni"/>
                <w:noProof/>
              </w:rPr>
              <w:t>LỜI CẢM ƠN</w:t>
            </w:r>
            <w:r w:rsidR="00AB7226">
              <w:rPr>
                <w:noProof/>
                <w:webHidden/>
              </w:rPr>
              <w:tab/>
            </w:r>
            <w:r w:rsidR="00AB7226">
              <w:rPr>
                <w:noProof/>
                <w:webHidden/>
              </w:rPr>
              <w:fldChar w:fldCharType="begin"/>
            </w:r>
            <w:r w:rsidR="00AB7226">
              <w:rPr>
                <w:noProof/>
                <w:webHidden/>
              </w:rPr>
              <w:instrText xml:space="preserve"> PAGEREF _Toc123551722 \h </w:instrText>
            </w:r>
            <w:r w:rsidR="00AB7226">
              <w:rPr>
                <w:noProof/>
                <w:webHidden/>
              </w:rPr>
            </w:r>
            <w:r w:rsidR="00AB7226">
              <w:rPr>
                <w:noProof/>
                <w:webHidden/>
              </w:rPr>
              <w:fldChar w:fldCharType="separate"/>
            </w:r>
            <w:r w:rsidR="00F87D90">
              <w:rPr>
                <w:noProof/>
                <w:webHidden/>
              </w:rPr>
              <w:t>vii</w:t>
            </w:r>
            <w:r w:rsidR="00AB7226">
              <w:rPr>
                <w:noProof/>
                <w:webHidden/>
              </w:rPr>
              <w:fldChar w:fldCharType="end"/>
            </w:r>
          </w:hyperlink>
        </w:p>
        <w:p w14:paraId="6674F8F5" w14:textId="41BCF0A2" w:rsidR="00AB7226" w:rsidRDefault="00000000">
          <w:pPr>
            <w:pStyle w:val="Mucluc1"/>
            <w:rPr>
              <w:rFonts w:asciiTheme="minorHAnsi" w:eastAsiaTheme="minorEastAsia" w:hAnsiTheme="minorHAnsi" w:cstheme="minorBidi"/>
              <w:noProof/>
              <w:sz w:val="22"/>
              <w:szCs w:val="22"/>
              <w:lang w:val="en-US"/>
            </w:rPr>
          </w:pPr>
          <w:hyperlink w:anchor="_Toc123551723" w:history="1">
            <w:r w:rsidR="00AB7226" w:rsidRPr="00E141A8">
              <w:rPr>
                <w:rStyle w:val="Siuktni"/>
                <w:noProof/>
              </w:rPr>
              <w:t>MỤC LỤC</w:t>
            </w:r>
            <w:r w:rsidR="00AB7226">
              <w:rPr>
                <w:noProof/>
                <w:webHidden/>
              </w:rPr>
              <w:tab/>
            </w:r>
            <w:r w:rsidR="00AB7226">
              <w:rPr>
                <w:noProof/>
                <w:webHidden/>
              </w:rPr>
              <w:fldChar w:fldCharType="begin"/>
            </w:r>
            <w:r w:rsidR="00AB7226">
              <w:rPr>
                <w:noProof/>
                <w:webHidden/>
              </w:rPr>
              <w:instrText xml:space="preserve"> PAGEREF _Toc123551723 \h </w:instrText>
            </w:r>
            <w:r w:rsidR="00AB7226">
              <w:rPr>
                <w:noProof/>
                <w:webHidden/>
              </w:rPr>
            </w:r>
            <w:r w:rsidR="00AB7226">
              <w:rPr>
                <w:noProof/>
                <w:webHidden/>
              </w:rPr>
              <w:fldChar w:fldCharType="separate"/>
            </w:r>
            <w:r w:rsidR="00F87D90">
              <w:rPr>
                <w:noProof/>
                <w:webHidden/>
              </w:rPr>
              <w:t>viii</w:t>
            </w:r>
            <w:r w:rsidR="00AB7226">
              <w:rPr>
                <w:noProof/>
                <w:webHidden/>
              </w:rPr>
              <w:fldChar w:fldCharType="end"/>
            </w:r>
          </w:hyperlink>
        </w:p>
        <w:p w14:paraId="307FAE64" w14:textId="236E192D" w:rsidR="00AB7226" w:rsidRDefault="00000000">
          <w:pPr>
            <w:pStyle w:val="Mucluc1"/>
            <w:rPr>
              <w:rFonts w:asciiTheme="minorHAnsi" w:eastAsiaTheme="minorEastAsia" w:hAnsiTheme="minorHAnsi" w:cstheme="minorBidi"/>
              <w:noProof/>
              <w:sz w:val="22"/>
              <w:szCs w:val="22"/>
              <w:lang w:val="en-US"/>
            </w:rPr>
          </w:pPr>
          <w:hyperlink w:anchor="_Toc123551724" w:history="1">
            <w:r w:rsidR="00AB7226" w:rsidRPr="00E141A8">
              <w:rPr>
                <w:rStyle w:val="Siuktni"/>
                <w:noProof/>
              </w:rPr>
              <w:t>DANH MỤC HÌNH ẢNH</w:t>
            </w:r>
            <w:r w:rsidR="00AB7226">
              <w:rPr>
                <w:noProof/>
                <w:webHidden/>
              </w:rPr>
              <w:tab/>
            </w:r>
            <w:r w:rsidR="00AB7226">
              <w:rPr>
                <w:noProof/>
                <w:webHidden/>
              </w:rPr>
              <w:fldChar w:fldCharType="begin"/>
            </w:r>
            <w:r w:rsidR="00AB7226">
              <w:rPr>
                <w:noProof/>
                <w:webHidden/>
              </w:rPr>
              <w:instrText xml:space="preserve"> PAGEREF _Toc123551724 \h </w:instrText>
            </w:r>
            <w:r w:rsidR="00AB7226">
              <w:rPr>
                <w:noProof/>
                <w:webHidden/>
              </w:rPr>
            </w:r>
            <w:r w:rsidR="00AB7226">
              <w:rPr>
                <w:noProof/>
                <w:webHidden/>
              </w:rPr>
              <w:fldChar w:fldCharType="separate"/>
            </w:r>
            <w:r w:rsidR="00F87D90">
              <w:rPr>
                <w:noProof/>
                <w:webHidden/>
              </w:rPr>
              <w:t>x</w:t>
            </w:r>
            <w:r w:rsidR="00AB7226">
              <w:rPr>
                <w:noProof/>
                <w:webHidden/>
              </w:rPr>
              <w:fldChar w:fldCharType="end"/>
            </w:r>
          </w:hyperlink>
        </w:p>
        <w:p w14:paraId="2D51EE92" w14:textId="167E6C18" w:rsidR="00AB7226" w:rsidRDefault="00000000">
          <w:pPr>
            <w:pStyle w:val="Mucluc1"/>
            <w:rPr>
              <w:rFonts w:asciiTheme="minorHAnsi" w:eastAsiaTheme="minorEastAsia" w:hAnsiTheme="minorHAnsi" w:cstheme="minorBidi"/>
              <w:noProof/>
              <w:sz w:val="22"/>
              <w:szCs w:val="22"/>
              <w:lang w:val="en-US"/>
            </w:rPr>
          </w:pPr>
          <w:hyperlink w:anchor="_Toc123551725" w:history="1">
            <w:r w:rsidR="00AB7226" w:rsidRPr="00E141A8">
              <w:rPr>
                <w:rStyle w:val="Siuktni"/>
                <w:noProof/>
              </w:rPr>
              <w:t>DANH MỤC BẢNG BIỂU</w:t>
            </w:r>
            <w:r w:rsidR="00AB7226">
              <w:rPr>
                <w:noProof/>
                <w:webHidden/>
              </w:rPr>
              <w:tab/>
            </w:r>
            <w:r w:rsidR="00AB7226">
              <w:rPr>
                <w:noProof/>
                <w:webHidden/>
              </w:rPr>
              <w:fldChar w:fldCharType="begin"/>
            </w:r>
            <w:r w:rsidR="00AB7226">
              <w:rPr>
                <w:noProof/>
                <w:webHidden/>
              </w:rPr>
              <w:instrText xml:space="preserve"> PAGEREF _Toc123551725 \h </w:instrText>
            </w:r>
            <w:r w:rsidR="00AB7226">
              <w:rPr>
                <w:noProof/>
                <w:webHidden/>
              </w:rPr>
            </w:r>
            <w:r w:rsidR="00AB7226">
              <w:rPr>
                <w:noProof/>
                <w:webHidden/>
              </w:rPr>
              <w:fldChar w:fldCharType="separate"/>
            </w:r>
            <w:r w:rsidR="00F87D90">
              <w:rPr>
                <w:noProof/>
                <w:webHidden/>
              </w:rPr>
              <w:t>xii</w:t>
            </w:r>
            <w:r w:rsidR="00AB7226">
              <w:rPr>
                <w:noProof/>
                <w:webHidden/>
              </w:rPr>
              <w:fldChar w:fldCharType="end"/>
            </w:r>
          </w:hyperlink>
        </w:p>
        <w:p w14:paraId="3B3A3261" w14:textId="6D5DE24F" w:rsidR="00AB7226" w:rsidRDefault="00000000">
          <w:pPr>
            <w:pStyle w:val="Mucluc1"/>
            <w:rPr>
              <w:rFonts w:asciiTheme="minorHAnsi" w:eastAsiaTheme="minorEastAsia" w:hAnsiTheme="minorHAnsi" w:cstheme="minorBidi"/>
              <w:noProof/>
              <w:sz w:val="22"/>
              <w:szCs w:val="22"/>
              <w:lang w:val="en-US"/>
            </w:rPr>
          </w:pPr>
          <w:hyperlink w:anchor="_Toc123551726" w:history="1">
            <w:r w:rsidR="00AB7226" w:rsidRPr="00E141A8">
              <w:rPr>
                <w:rStyle w:val="Siuktni"/>
                <w:noProof/>
              </w:rPr>
              <w:t>DANH MỤC CÁC TỪ VIẾT TẮT VÀ GIẢI THÍCH CÁC THUẬT NGỮ</w:t>
            </w:r>
            <w:r w:rsidR="00AB7226">
              <w:rPr>
                <w:noProof/>
                <w:webHidden/>
              </w:rPr>
              <w:tab/>
            </w:r>
            <w:r w:rsidR="00AB7226">
              <w:rPr>
                <w:noProof/>
                <w:webHidden/>
              </w:rPr>
              <w:fldChar w:fldCharType="begin"/>
            </w:r>
            <w:r w:rsidR="00AB7226">
              <w:rPr>
                <w:noProof/>
                <w:webHidden/>
              </w:rPr>
              <w:instrText xml:space="preserve"> PAGEREF _Toc123551726 \h </w:instrText>
            </w:r>
            <w:r w:rsidR="00AB7226">
              <w:rPr>
                <w:noProof/>
                <w:webHidden/>
              </w:rPr>
            </w:r>
            <w:r w:rsidR="00AB7226">
              <w:rPr>
                <w:noProof/>
                <w:webHidden/>
              </w:rPr>
              <w:fldChar w:fldCharType="separate"/>
            </w:r>
            <w:r w:rsidR="00F87D90">
              <w:rPr>
                <w:noProof/>
                <w:webHidden/>
              </w:rPr>
              <w:t>xiii</w:t>
            </w:r>
            <w:r w:rsidR="00AB7226">
              <w:rPr>
                <w:noProof/>
                <w:webHidden/>
              </w:rPr>
              <w:fldChar w:fldCharType="end"/>
            </w:r>
          </w:hyperlink>
        </w:p>
        <w:p w14:paraId="42AB76D3" w14:textId="6DC09426"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27" w:history="1">
            <w:r w:rsidR="00AB7226" w:rsidRPr="00E141A8">
              <w:rPr>
                <w:rStyle w:val="Siuktni"/>
                <w:noProof/>
              </w:rPr>
              <w:t>CHƯƠNG 1</w:t>
            </w:r>
            <w:r w:rsidR="00AB7226">
              <w:rPr>
                <w:rFonts w:asciiTheme="minorHAnsi" w:eastAsiaTheme="minorEastAsia" w:hAnsiTheme="minorHAnsi" w:cstheme="minorBidi"/>
                <w:noProof/>
                <w:sz w:val="22"/>
                <w:szCs w:val="22"/>
                <w:lang w:val="en-US"/>
              </w:rPr>
              <w:tab/>
            </w:r>
            <w:r w:rsidR="00AB7226" w:rsidRPr="00E141A8">
              <w:rPr>
                <w:rStyle w:val="Siuktni"/>
                <w:noProof/>
              </w:rPr>
              <w:t>TỔNG QUAN</w:t>
            </w:r>
            <w:r w:rsidR="00AB7226">
              <w:rPr>
                <w:noProof/>
                <w:webHidden/>
              </w:rPr>
              <w:tab/>
            </w:r>
            <w:r w:rsidR="00AB7226">
              <w:rPr>
                <w:noProof/>
                <w:webHidden/>
              </w:rPr>
              <w:fldChar w:fldCharType="begin"/>
            </w:r>
            <w:r w:rsidR="00AB7226">
              <w:rPr>
                <w:noProof/>
                <w:webHidden/>
              </w:rPr>
              <w:instrText xml:space="preserve"> PAGEREF _Toc123551727 \h </w:instrText>
            </w:r>
            <w:r w:rsidR="00AB7226">
              <w:rPr>
                <w:noProof/>
                <w:webHidden/>
              </w:rPr>
            </w:r>
            <w:r w:rsidR="00AB7226">
              <w:rPr>
                <w:noProof/>
                <w:webHidden/>
              </w:rPr>
              <w:fldChar w:fldCharType="separate"/>
            </w:r>
            <w:r w:rsidR="00F87D90">
              <w:rPr>
                <w:noProof/>
                <w:webHidden/>
              </w:rPr>
              <w:t>1</w:t>
            </w:r>
            <w:r w:rsidR="00AB7226">
              <w:rPr>
                <w:noProof/>
                <w:webHidden/>
              </w:rPr>
              <w:fldChar w:fldCharType="end"/>
            </w:r>
          </w:hyperlink>
        </w:p>
        <w:p w14:paraId="46FA5059" w14:textId="7D209805"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8" w:history="1">
            <w:r w:rsidR="00AB7226" w:rsidRPr="00E141A8">
              <w:rPr>
                <w:rStyle w:val="Siuktni"/>
                <w:noProof/>
              </w:rPr>
              <w:t>1.1</w:t>
            </w:r>
            <w:r w:rsidR="00AB7226">
              <w:rPr>
                <w:rFonts w:asciiTheme="minorHAnsi" w:eastAsiaTheme="minorEastAsia" w:hAnsiTheme="minorHAnsi" w:cstheme="minorBidi"/>
                <w:noProof/>
                <w:sz w:val="22"/>
                <w:szCs w:val="22"/>
                <w:lang w:val="en-US"/>
              </w:rPr>
              <w:tab/>
            </w:r>
            <w:r w:rsidR="00AB7226" w:rsidRPr="00E141A8">
              <w:rPr>
                <w:rStyle w:val="Siuktni"/>
                <w:noProof/>
              </w:rPr>
              <w:t>Đặt vấn đề</w:t>
            </w:r>
            <w:r w:rsidR="00AB7226">
              <w:rPr>
                <w:noProof/>
                <w:webHidden/>
              </w:rPr>
              <w:tab/>
            </w:r>
            <w:r w:rsidR="00AB7226">
              <w:rPr>
                <w:noProof/>
                <w:webHidden/>
              </w:rPr>
              <w:fldChar w:fldCharType="begin"/>
            </w:r>
            <w:r w:rsidR="00AB7226">
              <w:rPr>
                <w:noProof/>
                <w:webHidden/>
              </w:rPr>
              <w:instrText xml:space="preserve"> PAGEREF _Toc123551728 \h </w:instrText>
            </w:r>
            <w:r w:rsidR="00AB7226">
              <w:rPr>
                <w:noProof/>
                <w:webHidden/>
              </w:rPr>
            </w:r>
            <w:r w:rsidR="00AB7226">
              <w:rPr>
                <w:noProof/>
                <w:webHidden/>
              </w:rPr>
              <w:fldChar w:fldCharType="separate"/>
            </w:r>
            <w:r w:rsidR="00F87D90">
              <w:rPr>
                <w:noProof/>
                <w:webHidden/>
              </w:rPr>
              <w:t>1</w:t>
            </w:r>
            <w:r w:rsidR="00AB7226">
              <w:rPr>
                <w:noProof/>
                <w:webHidden/>
              </w:rPr>
              <w:fldChar w:fldCharType="end"/>
            </w:r>
          </w:hyperlink>
        </w:p>
        <w:p w14:paraId="0BE93C0E" w14:textId="2E02E4AB"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9" w:history="1">
            <w:r w:rsidR="00AB7226" w:rsidRPr="00E141A8">
              <w:rPr>
                <w:rStyle w:val="Siuktni"/>
                <w:noProof/>
              </w:rPr>
              <w:t>1.2</w:t>
            </w:r>
            <w:r w:rsidR="00AB7226">
              <w:rPr>
                <w:rFonts w:asciiTheme="minorHAnsi" w:eastAsiaTheme="minorEastAsia" w:hAnsiTheme="minorHAnsi" w:cstheme="minorBidi"/>
                <w:noProof/>
                <w:sz w:val="22"/>
                <w:szCs w:val="22"/>
                <w:lang w:val="en-US"/>
              </w:rPr>
              <w:tab/>
            </w:r>
            <w:r w:rsidR="00AB7226" w:rsidRPr="00E141A8">
              <w:rPr>
                <w:rStyle w:val="Siuktni"/>
                <w:noProof/>
              </w:rPr>
              <w:t>Mục tiêu đề tài</w:t>
            </w:r>
            <w:r w:rsidR="00AB7226">
              <w:rPr>
                <w:noProof/>
                <w:webHidden/>
              </w:rPr>
              <w:tab/>
            </w:r>
            <w:r w:rsidR="00AB7226">
              <w:rPr>
                <w:noProof/>
                <w:webHidden/>
              </w:rPr>
              <w:fldChar w:fldCharType="begin"/>
            </w:r>
            <w:r w:rsidR="00AB7226">
              <w:rPr>
                <w:noProof/>
                <w:webHidden/>
              </w:rPr>
              <w:instrText xml:space="preserve"> PAGEREF _Toc123551729 \h </w:instrText>
            </w:r>
            <w:r w:rsidR="00AB7226">
              <w:rPr>
                <w:noProof/>
                <w:webHidden/>
              </w:rPr>
            </w:r>
            <w:r w:rsidR="00AB7226">
              <w:rPr>
                <w:noProof/>
                <w:webHidden/>
              </w:rPr>
              <w:fldChar w:fldCharType="separate"/>
            </w:r>
            <w:r w:rsidR="00F87D90">
              <w:rPr>
                <w:noProof/>
                <w:webHidden/>
              </w:rPr>
              <w:t>2</w:t>
            </w:r>
            <w:r w:rsidR="00AB7226">
              <w:rPr>
                <w:noProof/>
                <w:webHidden/>
              </w:rPr>
              <w:fldChar w:fldCharType="end"/>
            </w:r>
          </w:hyperlink>
        </w:p>
        <w:p w14:paraId="0DB190C6" w14:textId="0B98551B"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0" w:history="1">
            <w:r w:rsidR="00AB7226" w:rsidRPr="00E141A8">
              <w:rPr>
                <w:rStyle w:val="Siuktni"/>
                <w:noProof/>
              </w:rPr>
              <w:t>1.3</w:t>
            </w:r>
            <w:r w:rsidR="00AB7226">
              <w:rPr>
                <w:rFonts w:asciiTheme="minorHAnsi" w:eastAsiaTheme="minorEastAsia" w:hAnsiTheme="minorHAnsi" w:cstheme="minorBidi"/>
                <w:noProof/>
                <w:sz w:val="22"/>
                <w:szCs w:val="22"/>
                <w:lang w:val="en-US"/>
              </w:rPr>
              <w:tab/>
            </w:r>
            <w:r w:rsidR="00AB7226" w:rsidRPr="00E141A8">
              <w:rPr>
                <w:rStyle w:val="Siuktni"/>
                <w:noProof/>
              </w:rPr>
              <w:t>Đối tượng nghiên cứu</w:t>
            </w:r>
            <w:r w:rsidR="00AB7226">
              <w:rPr>
                <w:noProof/>
                <w:webHidden/>
              </w:rPr>
              <w:tab/>
            </w:r>
            <w:r w:rsidR="00AB7226">
              <w:rPr>
                <w:noProof/>
                <w:webHidden/>
              </w:rPr>
              <w:fldChar w:fldCharType="begin"/>
            </w:r>
            <w:r w:rsidR="00AB7226">
              <w:rPr>
                <w:noProof/>
                <w:webHidden/>
              </w:rPr>
              <w:instrText xml:space="preserve"> PAGEREF _Toc123551730 \h </w:instrText>
            </w:r>
            <w:r w:rsidR="00AB7226">
              <w:rPr>
                <w:noProof/>
                <w:webHidden/>
              </w:rPr>
            </w:r>
            <w:r w:rsidR="00AB7226">
              <w:rPr>
                <w:noProof/>
                <w:webHidden/>
              </w:rPr>
              <w:fldChar w:fldCharType="separate"/>
            </w:r>
            <w:r w:rsidR="00F87D90">
              <w:rPr>
                <w:noProof/>
                <w:webHidden/>
              </w:rPr>
              <w:t>2</w:t>
            </w:r>
            <w:r w:rsidR="00AB7226">
              <w:rPr>
                <w:noProof/>
                <w:webHidden/>
              </w:rPr>
              <w:fldChar w:fldCharType="end"/>
            </w:r>
          </w:hyperlink>
        </w:p>
        <w:p w14:paraId="700BAB6E" w14:textId="67F44CEC"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1" w:history="1">
            <w:r w:rsidR="00AB7226" w:rsidRPr="00E141A8">
              <w:rPr>
                <w:rStyle w:val="Siuktni"/>
                <w:noProof/>
              </w:rPr>
              <w:t>1.4</w:t>
            </w:r>
            <w:r w:rsidR="00AB7226">
              <w:rPr>
                <w:rFonts w:asciiTheme="minorHAnsi" w:eastAsiaTheme="minorEastAsia" w:hAnsiTheme="minorHAnsi" w:cstheme="minorBidi"/>
                <w:noProof/>
                <w:sz w:val="22"/>
                <w:szCs w:val="22"/>
                <w:lang w:val="en-US"/>
              </w:rPr>
              <w:tab/>
            </w:r>
            <w:r w:rsidR="00AB7226" w:rsidRPr="00E141A8">
              <w:rPr>
                <w:rStyle w:val="Siuktni"/>
                <w:noProof/>
              </w:rPr>
              <w:t>Phạm vi nghiên cứu đề tài</w:t>
            </w:r>
            <w:r w:rsidR="00AB7226">
              <w:rPr>
                <w:noProof/>
                <w:webHidden/>
              </w:rPr>
              <w:tab/>
            </w:r>
            <w:r w:rsidR="00AB7226">
              <w:rPr>
                <w:noProof/>
                <w:webHidden/>
              </w:rPr>
              <w:fldChar w:fldCharType="begin"/>
            </w:r>
            <w:r w:rsidR="00AB7226">
              <w:rPr>
                <w:noProof/>
                <w:webHidden/>
              </w:rPr>
              <w:instrText xml:space="preserve"> PAGEREF _Toc123551731 \h </w:instrText>
            </w:r>
            <w:r w:rsidR="00AB7226">
              <w:rPr>
                <w:noProof/>
                <w:webHidden/>
              </w:rPr>
            </w:r>
            <w:r w:rsidR="00AB7226">
              <w:rPr>
                <w:noProof/>
                <w:webHidden/>
              </w:rPr>
              <w:fldChar w:fldCharType="separate"/>
            </w:r>
            <w:r w:rsidR="00F87D90">
              <w:rPr>
                <w:noProof/>
                <w:webHidden/>
              </w:rPr>
              <w:t>2</w:t>
            </w:r>
            <w:r w:rsidR="00AB7226">
              <w:rPr>
                <w:noProof/>
                <w:webHidden/>
              </w:rPr>
              <w:fldChar w:fldCharType="end"/>
            </w:r>
          </w:hyperlink>
        </w:p>
        <w:p w14:paraId="0ABCA150" w14:textId="57F24411"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32" w:history="1">
            <w:r w:rsidR="00AB7226" w:rsidRPr="00E141A8">
              <w:rPr>
                <w:rStyle w:val="Siuktni"/>
                <w:noProof/>
              </w:rPr>
              <w:t>CHƯƠNG 2</w:t>
            </w:r>
            <w:r w:rsidR="00AB7226">
              <w:rPr>
                <w:rFonts w:asciiTheme="minorHAnsi" w:eastAsiaTheme="minorEastAsia" w:hAnsiTheme="minorHAnsi" w:cstheme="minorBidi"/>
                <w:noProof/>
                <w:sz w:val="22"/>
                <w:szCs w:val="22"/>
                <w:lang w:val="en-US"/>
              </w:rPr>
              <w:tab/>
            </w:r>
            <w:r w:rsidR="00AB7226" w:rsidRPr="00E141A8">
              <w:rPr>
                <w:rStyle w:val="Siuktni"/>
                <w:noProof/>
              </w:rPr>
              <w:t>HỌC MÁY VÀ MỘT SỐ THUẬT TOÁN TRONG HỌC MÁY</w:t>
            </w:r>
            <w:r w:rsidR="00AB7226">
              <w:rPr>
                <w:noProof/>
                <w:webHidden/>
              </w:rPr>
              <w:tab/>
            </w:r>
            <w:r w:rsidR="00AB7226">
              <w:rPr>
                <w:noProof/>
                <w:webHidden/>
              </w:rPr>
              <w:fldChar w:fldCharType="begin"/>
            </w:r>
            <w:r w:rsidR="00AB7226">
              <w:rPr>
                <w:noProof/>
                <w:webHidden/>
              </w:rPr>
              <w:instrText xml:space="preserve"> PAGEREF _Toc123551732 \h </w:instrText>
            </w:r>
            <w:r w:rsidR="00AB7226">
              <w:rPr>
                <w:noProof/>
                <w:webHidden/>
              </w:rPr>
            </w:r>
            <w:r w:rsidR="00AB7226">
              <w:rPr>
                <w:noProof/>
                <w:webHidden/>
              </w:rPr>
              <w:fldChar w:fldCharType="separate"/>
            </w:r>
            <w:r w:rsidR="00F87D90">
              <w:rPr>
                <w:noProof/>
                <w:webHidden/>
              </w:rPr>
              <w:t>4</w:t>
            </w:r>
            <w:r w:rsidR="00AB7226">
              <w:rPr>
                <w:noProof/>
                <w:webHidden/>
              </w:rPr>
              <w:fldChar w:fldCharType="end"/>
            </w:r>
          </w:hyperlink>
        </w:p>
        <w:p w14:paraId="01852167" w14:textId="5F09938E"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3" w:history="1">
            <w:r w:rsidR="00AB7226" w:rsidRPr="00E141A8">
              <w:rPr>
                <w:rStyle w:val="Siuktni"/>
                <w:noProof/>
              </w:rPr>
              <w:t>2.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Học máy</w:t>
            </w:r>
            <w:r w:rsidR="00AB7226">
              <w:rPr>
                <w:noProof/>
                <w:webHidden/>
              </w:rPr>
              <w:tab/>
            </w:r>
            <w:r w:rsidR="00AB7226">
              <w:rPr>
                <w:noProof/>
                <w:webHidden/>
              </w:rPr>
              <w:fldChar w:fldCharType="begin"/>
            </w:r>
            <w:r w:rsidR="00AB7226">
              <w:rPr>
                <w:noProof/>
                <w:webHidden/>
              </w:rPr>
              <w:instrText xml:space="preserve"> PAGEREF _Toc123551733 \h </w:instrText>
            </w:r>
            <w:r w:rsidR="00AB7226">
              <w:rPr>
                <w:noProof/>
                <w:webHidden/>
              </w:rPr>
            </w:r>
            <w:r w:rsidR="00AB7226">
              <w:rPr>
                <w:noProof/>
                <w:webHidden/>
              </w:rPr>
              <w:fldChar w:fldCharType="separate"/>
            </w:r>
            <w:r w:rsidR="00F87D90">
              <w:rPr>
                <w:noProof/>
                <w:webHidden/>
              </w:rPr>
              <w:t>4</w:t>
            </w:r>
            <w:r w:rsidR="00AB7226">
              <w:rPr>
                <w:noProof/>
                <w:webHidden/>
              </w:rPr>
              <w:fldChar w:fldCharType="end"/>
            </w:r>
          </w:hyperlink>
        </w:p>
        <w:p w14:paraId="6B5F2DC1" w14:textId="64AE0CAE"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4" w:history="1">
            <w:r w:rsidR="00AB7226" w:rsidRPr="00E141A8">
              <w:rPr>
                <w:rStyle w:val="Siuktni"/>
                <w:noProof/>
              </w:rPr>
              <w:t>2.1.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hái niệm liên quan học</w:t>
            </w:r>
            <w:r w:rsidR="00AB7226" w:rsidRPr="00E141A8">
              <w:rPr>
                <w:rStyle w:val="Siuktni"/>
                <w:noProof/>
              </w:rPr>
              <w:t xml:space="preserve"> máy (Machine learning)</w:t>
            </w:r>
            <w:r w:rsidR="00AB7226">
              <w:rPr>
                <w:noProof/>
                <w:webHidden/>
              </w:rPr>
              <w:tab/>
            </w:r>
            <w:r w:rsidR="00AB7226">
              <w:rPr>
                <w:noProof/>
                <w:webHidden/>
              </w:rPr>
              <w:fldChar w:fldCharType="begin"/>
            </w:r>
            <w:r w:rsidR="00AB7226">
              <w:rPr>
                <w:noProof/>
                <w:webHidden/>
              </w:rPr>
              <w:instrText xml:space="preserve"> PAGEREF _Toc123551734 \h </w:instrText>
            </w:r>
            <w:r w:rsidR="00AB7226">
              <w:rPr>
                <w:noProof/>
                <w:webHidden/>
              </w:rPr>
            </w:r>
            <w:r w:rsidR="00AB7226">
              <w:rPr>
                <w:noProof/>
                <w:webHidden/>
              </w:rPr>
              <w:fldChar w:fldCharType="separate"/>
            </w:r>
            <w:r w:rsidR="00F87D90">
              <w:rPr>
                <w:noProof/>
                <w:webHidden/>
              </w:rPr>
              <w:t>4</w:t>
            </w:r>
            <w:r w:rsidR="00AB7226">
              <w:rPr>
                <w:noProof/>
                <w:webHidden/>
              </w:rPr>
              <w:fldChar w:fldCharType="end"/>
            </w:r>
          </w:hyperlink>
        </w:p>
        <w:p w14:paraId="3D6B2DF1" w14:textId="43B851C9"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5" w:history="1">
            <w:r w:rsidR="00AB7226" w:rsidRPr="00E141A8">
              <w:rPr>
                <w:rStyle w:val="Siuktni"/>
                <w:noProof/>
              </w:rPr>
              <w:t>2.1.2</w:t>
            </w:r>
            <w:r w:rsidR="00AB7226">
              <w:rPr>
                <w:rFonts w:asciiTheme="minorHAnsi" w:eastAsiaTheme="minorEastAsia" w:hAnsiTheme="minorHAnsi" w:cstheme="minorBidi"/>
                <w:noProof/>
                <w:sz w:val="22"/>
                <w:szCs w:val="22"/>
                <w:lang w:val="en-US"/>
              </w:rPr>
              <w:tab/>
            </w:r>
            <w:r w:rsidR="00AB7226" w:rsidRPr="00E141A8">
              <w:rPr>
                <w:rStyle w:val="Siuktni"/>
                <w:noProof/>
              </w:rPr>
              <w:t>Một số bài toán trong học máy</w:t>
            </w:r>
            <w:r w:rsidR="00AB7226">
              <w:rPr>
                <w:noProof/>
                <w:webHidden/>
              </w:rPr>
              <w:tab/>
            </w:r>
            <w:r w:rsidR="00AB7226">
              <w:rPr>
                <w:noProof/>
                <w:webHidden/>
              </w:rPr>
              <w:fldChar w:fldCharType="begin"/>
            </w:r>
            <w:r w:rsidR="00AB7226">
              <w:rPr>
                <w:noProof/>
                <w:webHidden/>
              </w:rPr>
              <w:instrText xml:space="preserve"> PAGEREF _Toc123551735 \h </w:instrText>
            </w:r>
            <w:r w:rsidR="00AB7226">
              <w:rPr>
                <w:noProof/>
                <w:webHidden/>
              </w:rPr>
            </w:r>
            <w:r w:rsidR="00AB7226">
              <w:rPr>
                <w:noProof/>
                <w:webHidden/>
              </w:rPr>
              <w:fldChar w:fldCharType="separate"/>
            </w:r>
            <w:r w:rsidR="00F87D90">
              <w:rPr>
                <w:noProof/>
                <w:webHidden/>
              </w:rPr>
              <w:t>14</w:t>
            </w:r>
            <w:r w:rsidR="00AB7226">
              <w:rPr>
                <w:noProof/>
                <w:webHidden/>
              </w:rPr>
              <w:fldChar w:fldCharType="end"/>
            </w:r>
          </w:hyperlink>
        </w:p>
        <w:p w14:paraId="53CE3A0F" w14:textId="07F3880C"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6" w:history="1">
            <w:r w:rsidR="00AB7226" w:rsidRPr="00E141A8">
              <w:rPr>
                <w:rStyle w:val="Siuktni"/>
                <w:noProof/>
              </w:rPr>
              <w:t>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Thuật toán cây quyết định và mở rộng</w:t>
            </w:r>
            <w:r w:rsidR="00AB7226">
              <w:rPr>
                <w:noProof/>
                <w:webHidden/>
              </w:rPr>
              <w:tab/>
            </w:r>
            <w:r w:rsidR="00AB7226">
              <w:rPr>
                <w:noProof/>
                <w:webHidden/>
              </w:rPr>
              <w:fldChar w:fldCharType="begin"/>
            </w:r>
            <w:r w:rsidR="00AB7226">
              <w:rPr>
                <w:noProof/>
                <w:webHidden/>
              </w:rPr>
              <w:instrText xml:space="preserve"> PAGEREF _Toc123551736 \h </w:instrText>
            </w:r>
            <w:r w:rsidR="00AB7226">
              <w:rPr>
                <w:noProof/>
                <w:webHidden/>
              </w:rPr>
            </w:r>
            <w:r w:rsidR="00AB7226">
              <w:rPr>
                <w:noProof/>
                <w:webHidden/>
              </w:rPr>
              <w:fldChar w:fldCharType="separate"/>
            </w:r>
            <w:r w:rsidR="00F87D90">
              <w:rPr>
                <w:noProof/>
                <w:webHidden/>
              </w:rPr>
              <w:t>17</w:t>
            </w:r>
            <w:r w:rsidR="00AB7226">
              <w:rPr>
                <w:noProof/>
                <w:webHidden/>
              </w:rPr>
              <w:fldChar w:fldCharType="end"/>
            </w:r>
          </w:hyperlink>
        </w:p>
        <w:p w14:paraId="2996448A" w14:textId="18D483D0"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7" w:history="1">
            <w:r w:rsidR="00AB7226" w:rsidRPr="00E141A8">
              <w:rPr>
                <w:rStyle w:val="Siuktni"/>
                <w:noProof/>
              </w:rPr>
              <w:t>2.2.1</w:t>
            </w:r>
            <w:r w:rsidR="00AB7226">
              <w:rPr>
                <w:rFonts w:asciiTheme="minorHAnsi" w:eastAsiaTheme="minorEastAsia" w:hAnsiTheme="minorHAnsi" w:cstheme="minorBidi"/>
                <w:noProof/>
                <w:sz w:val="22"/>
                <w:szCs w:val="22"/>
                <w:lang w:val="en-US"/>
              </w:rPr>
              <w:tab/>
            </w:r>
            <w:r w:rsidR="00AB7226" w:rsidRPr="00E141A8">
              <w:rPr>
                <w:rStyle w:val="Siuktni"/>
                <w:noProof/>
              </w:rPr>
              <w:t>Thuật toán cây quyết định (Decision Trees)</w:t>
            </w:r>
            <w:r w:rsidR="00AB7226">
              <w:rPr>
                <w:noProof/>
                <w:webHidden/>
              </w:rPr>
              <w:tab/>
            </w:r>
            <w:r w:rsidR="00AB7226">
              <w:rPr>
                <w:noProof/>
                <w:webHidden/>
              </w:rPr>
              <w:fldChar w:fldCharType="begin"/>
            </w:r>
            <w:r w:rsidR="00AB7226">
              <w:rPr>
                <w:noProof/>
                <w:webHidden/>
              </w:rPr>
              <w:instrText xml:space="preserve"> PAGEREF _Toc123551737 \h </w:instrText>
            </w:r>
            <w:r w:rsidR="00AB7226">
              <w:rPr>
                <w:noProof/>
                <w:webHidden/>
              </w:rPr>
            </w:r>
            <w:r w:rsidR="00AB7226">
              <w:rPr>
                <w:noProof/>
                <w:webHidden/>
              </w:rPr>
              <w:fldChar w:fldCharType="separate"/>
            </w:r>
            <w:r w:rsidR="00F87D90">
              <w:rPr>
                <w:noProof/>
                <w:webHidden/>
              </w:rPr>
              <w:t>17</w:t>
            </w:r>
            <w:r w:rsidR="00AB7226">
              <w:rPr>
                <w:noProof/>
                <w:webHidden/>
              </w:rPr>
              <w:fldChar w:fldCharType="end"/>
            </w:r>
          </w:hyperlink>
        </w:p>
        <w:p w14:paraId="04D03BFA" w14:textId="1EB2A369"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8" w:history="1">
            <w:r w:rsidR="00AB7226" w:rsidRPr="00E141A8">
              <w:rPr>
                <w:rStyle w:val="Siuktni"/>
                <w:noProof/>
              </w:rPr>
              <w:t>2.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ột số thuật toán mở rộng cây quyết định</w:t>
            </w:r>
            <w:r w:rsidR="00AB7226">
              <w:rPr>
                <w:noProof/>
                <w:webHidden/>
              </w:rPr>
              <w:tab/>
            </w:r>
            <w:r w:rsidR="00AB7226">
              <w:rPr>
                <w:noProof/>
                <w:webHidden/>
              </w:rPr>
              <w:fldChar w:fldCharType="begin"/>
            </w:r>
            <w:r w:rsidR="00AB7226">
              <w:rPr>
                <w:noProof/>
                <w:webHidden/>
              </w:rPr>
              <w:instrText xml:space="preserve"> PAGEREF _Toc123551738 \h </w:instrText>
            </w:r>
            <w:r w:rsidR="00AB7226">
              <w:rPr>
                <w:noProof/>
                <w:webHidden/>
              </w:rPr>
            </w:r>
            <w:r w:rsidR="00AB7226">
              <w:rPr>
                <w:noProof/>
                <w:webHidden/>
              </w:rPr>
              <w:fldChar w:fldCharType="separate"/>
            </w:r>
            <w:r w:rsidR="00F87D90">
              <w:rPr>
                <w:noProof/>
                <w:webHidden/>
              </w:rPr>
              <w:t>22</w:t>
            </w:r>
            <w:r w:rsidR="00AB7226">
              <w:rPr>
                <w:noProof/>
                <w:webHidden/>
              </w:rPr>
              <w:fldChar w:fldCharType="end"/>
            </w:r>
          </w:hyperlink>
        </w:p>
        <w:p w14:paraId="43999121" w14:textId="47272C73"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9" w:history="1">
            <w:r w:rsidR="00AB7226" w:rsidRPr="00E141A8">
              <w:rPr>
                <w:rStyle w:val="Siuktni"/>
                <w:noProof/>
              </w:rPr>
              <w:t>2.3</w:t>
            </w:r>
            <w:r w:rsidR="00AB7226">
              <w:rPr>
                <w:rFonts w:asciiTheme="minorHAnsi" w:eastAsiaTheme="minorEastAsia" w:hAnsiTheme="minorHAnsi" w:cstheme="minorBidi"/>
                <w:noProof/>
                <w:sz w:val="22"/>
                <w:szCs w:val="22"/>
                <w:lang w:val="en-US"/>
              </w:rPr>
              <w:tab/>
            </w:r>
            <w:r w:rsidR="00AB7226" w:rsidRPr="00E141A8">
              <w:rPr>
                <w:rStyle w:val="Siuktni"/>
                <w:noProof/>
              </w:rPr>
              <w:t>Công cụ sử dụng xây dựng bài toán</w:t>
            </w:r>
            <w:r w:rsidR="00AB7226">
              <w:rPr>
                <w:noProof/>
                <w:webHidden/>
              </w:rPr>
              <w:tab/>
            </w:r>
            <w:r w:rsidR="00AB7226">
              <w:rPr>
                <w:noProof/>
                <w:webHidden/>
              </w:rPr>
              <w:fldChar w:fldCharType="begin"/>
            </w:r>
            <w:r w:rsidR="00AB7226">
              <w:rPr>
                <w:noProof/>
                <w:webHidden/>
              </w:rPr>
              <w:instrText xml:space="preserve"> PAGEREF _Toc123551739 \h </w:instrText>
            </w:r>
            <w:r w:rsidR="00AB7226">
              <w:rPr>
                <w:noProof/>
                <w:webHidden/>
              </w:rPr>
            </w:r>
            <w:r w:rsidR="00AB7226">
              <w:rPr>
                <w:noProof/>
                <w:webHidden/>
              </w:rPr>
              <w:fldChar w:fldCharType="separate"/>
            </w:r>
            <w:r w:rsidR="00F87D90">
              <w:rPr>
                <w:noProof/>
                <w:webHidden/>
              </w:rPr>
              <w:t>31</w:t>
            </w:r>
            <w:r w:rsidR="00AB7226">
              <w:rPr>
                <w:noProof/>
                <w:webHidden/>
              </w:rPr>
              <w:fldChar w:fldCharType="end"/>
            </w:r>
          </w:hyperlink>
        </w:p>
        <w:p w14:paraId="75617860" w14:textId="0A819FA9"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0" w:history="1">
            <w:r w:rsidR="00AB7226" w:rsidRPr="00E141A8">
              <w:rPr>
                <w:rStyle w:val="Siuktni"/>
                <w:noProof/>
              </w:rPr>
              <w:t>2.3.1</w:t>
            </w:r>
            <w:r w:rsidR="00AB7226">
              <w:rPr>
                <w:rFonts w:asciiTheme="minorHAnsi" w:eastAsiaTheme="minorEastAsia" w:hAnsiTheme="minorHAnsi" w:cstheme="minorBidi"/>
                <w:noProof/>
                <w:sz w:val="22"/>
                <w:szCs w:val="22"/>
                <w:lang w:val="en-US"/>
              </w:rPr>
              <w:tab/>
            </w:r>
            <w:r w:rsidR="00AB7226" w:rsidRPr="00E141A8">
              <w:rPr>
                <w:rStyle w:val="Siuktni"/>
                <w:noProof/>
              </w:rPr>
              <w:t>Ngôn ngữ lập trình Python</w:t>
            </w:r>
            <w:r w:rsidR="00AB7226">
              <w:rPr>
                <w:noProof/>
                <w:webHidden/>
              </w:rPr>
              <w:tab/>
            </w:r>
            <w:r w:rsidR="00AB7226">
              <w:rPr>
                <w:noProof/>
                <w:webHidden/>
              </w:rPr>
              <w:fldChar w:fldCharType="begin"/>
            </w:r>
            <w:r w:rsidR="00AB7226">
              <w:rPr>
                <w:noProof/>
                <w:webHidden/>
              </w:rPr>
              <w:instrText xml:space="preserve"> PAGEREF _Toc123551740 \h </w:instrText>
            </w:r>
            <w:r w:rsidR="00AB7226">
              <w:rPr>
                <w:noProof/>
                <w:webHidden/>
              </w:rPr>
            </w:r>
            <w:r w:rsidR="00AB7226">
              <w:rPr>
                <w:noProof/>
                <w:webHidden/>
              </w:rPr>
              <w:fldChar w:fldCharType="separate"/>
            </w:r>
            <w:r w:rsidR="00F87D90">
              <w:rPr>
                <w:noProof/>
                <w:webHidden/>
              </w:rPr>
              <w:t>31</w:t>
            </w:r>
            <w:r w:rsidR="00AB7226">
              <w:rPr>
                <w:noProof/>
                <w:webHidden/>
              </w:rPr>
              <w:fldChar w:fldCharType="end"/>
            </w:r>
          </w:hyperlink>
        </w:p>
        <w:p w14:paraId="3753EF77" w14:textId="2E2E1727"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1" w:history="1">
            <w:r w:rsidR="00AB7226" w:rsidRPr="00E141A8">
              <w:rPr>
                <w:rStyle w:val="Siuktni"/>
                <w:noProof/>
                <w:lang w:val="en-US"/>
              </w:rPr>
              <w:t>2.3.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Các</w:t>
            </w:r>
            <w:r w:rsidR="00AB7226" w:rsidRPr="00E141A8">
              <w:rPr>
                <w:rStyle w:val="Siuktni"/>
                <w:noProof/>
              </w:rPr>
              <w:t xml:space="preserve"> Python GUI Frameworks tốt nhất</w:t>
            </w:r>
            <w:r w:rsidR="00AB7226">
              <w:rPr>
                <w:noProof/>
                <w:webHidden/>
              </w:rPr>
              <w:tab/>
            </w:r>
            <w:r w:rsidR="00AB7226">
              <w:rPr>
                <w:noProof/>
                <w:webHidden/>
              </w:rPr>
              <w:fldChar w:fldCharType="begin"/>
            </w:r>
            <w:r w:rsidR="00AB7226">
              <w:rPr>
                <w:noProof/>
                <w:webHidden/>
              </w:rPr>
              <w:instrText xml:space="preserve"> PAGEREF _Toc123551741 \h </w:instrText>
            </w:r>
            <w:r w:rsidR="00AB7226">
              <w:rPr>
                <w:noProof/>
                <w:webHidden/>
              </w:rPr>
            </w:r>
            <w:r w:rsidR="00AB7226">
              <w:rPr>
                <w:noProof/>
                <w:webHidden/>
              </w:rPr>
              <w:fldChar w:fldCharType="separate"/>
            </w:r>
            <w:r w:rsidR="00F87D90">
              <w:rPr>
                <w:noProof/>
                <w:webHidden/>
              </w:rPr>
              <w:t>33</w:t>
            </w:r>
            <w:r w:rsidR="00AB7226">
              <w:rPr>
                <w:noProof/>
                <w:webHidden/>
              </w:rPr>
              <w:fldChar w:fldCharType="end"/>
            </w:r>
          </w:hyperlink>
        </w:p>
        <w:p w14:paraId="2A1673FC" w14:textId="2866634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2" w:history="1">
            <w:r w:rsidR="00AB7226" w:rsidRPr="00E141A8">
              <w:rPr>
                <w:rStyle w:val="Siuktni"/>
                <w:noProof/>
              </w:rPr>
              <w:t>2.3.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giao diện đồ hoạ với Py QT5, Qt Designer</w:t>
            </w:r>
            <w:r w:rsidR="00AB7226">
              <w:rPr>
                <w:noProof/>
                <w:webHidden/>
              </w:rPr>
              <w:tab/>
            </w:r>
            <w:r w:rsidR="00AB7226">
              <w:rPr>
                <w:noProof/>
                <w:webHidden/>
              </w:rPr>
              <w:fldChar w:fldCharType="begin"/>
            </w:r>
            <w:r w:rsidR="00AB7226">
              <w:rPr>
                <w:noProof/>
                <w:webHidden/>
              </w:rPr>
              <w:instrText xml:space="preserve"> PAGEREF _Toc123551742 \h </w:instrText>
            </w:r>
            <w:r w:rsidR="00AB7226">
              <w:rPr>
                <w:noProof/>
                <w:webHidden/>
              </w:rPr>
            </w:r>
            <w:r w:rsidR="00AB7226">
              <w:rPr>
                <w:noProof/>
                <w:webHidden/>
              </w:rPr>
              <w:fldChar w:fldCharType="separate"/>
            </w:r>
            <w:r w:rsidR="00F87D90">
              <w:rPr>
                <w:noProof/>
                <w:webHidden/>
              </w:rPr>
              <w:t>36</w:t>
            </w:r>
            <w:r w:rsidR="00AB7226">
              <w:rPr>
                <w:noProof/>
                <w:webHidden/>
              </w:rPr>
              <w:fldChar w:fldCharType="end"/>
            </w:r>
          </w:hyperlink>
        </w:p>
        <w:p w14:paraId="3A6C5686" w14:textId="37B739F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3" w:history="1">
            <w:r w:rsidR="00AB7226" w:rsidRPr="00E141A8">
              <w:rPr>
                <w:rStyle w:val="Siuktni"/>
                <w:noProof/>
                <w:lang w:val="en-US"/>
              </w:rPr>
              <w:t>2.3.4</w:t>
            </w:r>
            <w:r w:rsidR="00AB7226">
              <w:rPr>
                <w:rFonts w:asciiTheme="minorHAnsi" w:eastAsiaTheme="minorEastAsia" w:hAnsiTheme="minorHAnsi" w:cstheme="minorBidi"/>
                <w:noProof/>
                <w:sz w:val="22"/>
                <w:szCs w:val="22"/>
                <w:lang w:val="en-US"/>
              </w:rPr>
              <w:tab/>
            </w:r>
            <w:r w:rsidR="00AB7226" w:rsidRPr="00E141A8">
              <w:rPr>
                <w:rStyle w:val="Siuktni"/>
                <w:noProof/>
              </w:rPr>
              <w:t xml:space="preserve">Trình soạn thảo </w:t>
            </w:r>
            <w:r w:rsidR="00AB7226" w:rsidRPr="00E141A8">
              <w:rPr>
                <w:rStyle w:val="Siuktni"/>
                <w:noProof/>
                <w:lang w:val="en-US"/>
              </w:rPr>
              <w:t>PyCharm</w:t>
            </w:r>
            <w:r w:rsidR="00AB7226">
              <w:rPr>
                <w:noProof/>
                <w:webHidden/>
              </w:rPr>
              <w:tab/>
            </w:r>
            <w:r w:rsidR="00AB7226">
              <w:rPr>
                <w:noProof/>
                <w:webHidden/>
              </w:rPr>
              <w:fldChar w:fldCharType="begin"/>
            </w:r>
            <w:r w:rsidR="00AB7226">
              <w:rPr>
                <w:noProof/>
                <w:webHidden/>
              </w:rPr>
              <w:instrText xml:space="preserve"> PAGEREF _Toc123551743 \h </w:instrText>
            </w:r>
            <w:r w:rsidR="00AB7226">
              <w:rPr>
                <w:noProof/>
                <w:webHidden/>
              </w:rPr>
            </w:r>
            <w:r w:rsidR="00AB7226">
              <w:rPr>
                <w:noProof/>
                <w:webHidden/>
              </w:rPr>
              <w:fldChar w:fldCharType="separate"/>
            </w:r>
            <w:r w:rsidR="00F87D90">
              <w:rPr>
                <w:noProof/>
                <w:webHidden/>
              </w:rPr>
              <w:t>41</w:t>
            </w:r>
            <w:r w:rsidR="00AB7226">
              <w:rPr>
                <w:noProof/>
                <w:webHidden/>
              </w:rPr>
              <w:fldChar w:fldCharType="end"/>
            </w:r>
          </w:hyperlink>
        </w:p>
        <w:p w14:paraId="6940338F" w14:textId="0B306C78"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4" w:history="1">
            <w:r w:rsidR="00AB7226" w:rsidRPr="00E141A8">
              <w:rPr>
                <w:rStyle w:val="Siuktni"/>
                <w:noProof/>
              </w:rPr>
              <w:t>2.3.5</w:t>
            </w:r>
            <w:r w:rsidR="00AB7226">
              <w:rPr>
                <w:rFonts w:asciiTheme="minorHAnsi" w:eastAsiaTheme="minorEastAsia" w:hAnsiTheme="minorHAnsi" w:cstheme="minorBidi"/>
                <w:noProof/>
                <w:sz w:val="22"/>
                <w:szCs w:val="22"/>
                <w:lang w:val="en-US"/>
              </w:rPr>
              <w:tab/>
            </w:r>
            <w:r w:rsidR="00AB7226" w:rsidRPr="00E141A8">
              <w:rPr>
                <w:rStyle w:val="Siuktni"/>
                <w:noProof/>
              </w:rPr>
              <w:t>Một số thư viện được sử dụng</w:t>
            </w:r>
            <w:r w:rsidR="00AB7226">
              <w:rPr>
                <w:noProof/>
                <w:webHidden/>
              </w:rPr>
              <w:tab/>
            </w:r>
            <w:r w:rsidR="00AB7226">
              <w:rPr>
                <w:noProof/>
                <w:webHidden/>
              </w:rPr>
              <w:fldChar w:fldCharType="begin"/>
            </w:r>
            <w:r w:rsidR="00AB7226">
              <w:rPr>
                <w:noProof/>
                <w:webHidden/>
              </w:rPr>
              <w:instrText xml:space="preserve"> PAGEREF _Toc123551744 \h </w:instrText>
            </w:r>
            <w:r w:rsidR="00AB7226">
              <w:rPr>
                <w:noProof/>
                <w:webHidden/>
              </w:rPr>
            </w:r>
            <w:r w:rsidR="00AB7226">
              <w:rPr>
                <w:noProof/>
                <w:webHidden/>
              </w:rPr>
              <w:fldChar w:fldCharType="separate"/>
            </w:r>
            <w:r w:rsidR="00F87D90">
              <w:rPr>
                <w:noProof/>
                <w:webHidden/>
              </w:rPr>
              <w:t>44</w:t>
            </w:r>
            <w:r w:rsidR="00AB7226">
              <w:rPr>
                <w:noProof/>
                <w:webHidden/>
              </w:rPr>
              <w:fldChar w:fldCharType="end"/>
            </w:r>
          </w:hyperlink>
        </w:p>
        <w:p w14:paraId="5F06EFD4" w14:textId="1E29B7A6"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5" w:history="1">
            <w:r w:rsidR="00AB7226" w:rsidRPr="00E141A8">
              <w:rPr>
                <w:rStyle w:val="Siuktni"/>
                <w:noProof/>
              </w:rPr>
              <w:t>2.4</w:t>
            </w:r>
            <w:r w:rsidR="00AB7226">
              <w:rPr>
                <w:rFonts w:asciiTheme="minorHAnsi" w:eastAsiaTheme="minorEastAsia" w:hAnsiTheme="minorHAnsi" w:cstheme="minorBidi"/>
                <w:noProof/>
                <w:sz w:val="22"/>
                <w:szCs w:val="22"/>
                <w:lang w:val="en-US"/>
              </w:rPr>
              <w:tab/>
            </w:r>
            <w:r w:rsidR="00AB7226" w:rsidRPr="00E141A8">
              <w:rPr>
                <w:rStyle w:val="Siuktni"/>
                <w:noProof/>
              </w:rPr>
              <w:t>Các phương pháp đánh giá độ tin cậy của mô hình</w:t>
            </w:r>
            <w:r w:rsidR="00AB7226">
              <w:rPr>
                <w:noProof/>
                <w:webHidden/>
              </w:rPr>
              <w:tab/>
            </w:r>
            <w:r w:rsidR="00AB7226">
              <w:rPr>
                <w:noProof/>
                <w:webHidden/>
              </w:rPr>
              <w:fldChar w:fldCharType="begin"/>
            </w:r>
            <w:r w:rsidR="00AB7226">
              <w:rPr>
                <w:noProof/>
                <w:webHidden/>
              </w:rPr>
              <w:instrText xml:space="preserve"> PAGEREF _Toc123551745 \h </w:instrText>
            </w:r>
            <w:r w:rsidR="00AB7226">
              <w:rPr>
                <w:noProof/>
                <w:webHidden/>
              </w:rPr>
            </w:r>
            <w:r w:rsidR="00AB7226">
              <w:rPr>
                <w:noProof/>
                <w:webHidden/>
              </w:rPr>
              <w:fldChar w:fldCharType="separate"/>
            </w:r>
            <w:r w:rsidR="00F87D90">
              <w:rPr>
                <w:noProof/>
                <w:webHidden/>
              </w:rPr>
              <w:t>47</w:t>
            </w:r>
            <w:r w:rsidR="00AB7226">
              <w:rPr>
                <w:noProof/>
                <w:webHidden/>
              </w:rPr>
              <w:fldChar w:fldCharType="end"/>
            </w:r>
          </w:hyperlink>
        </w:p>
        <w:p w14:paraId="282B9406" w14:textId="0F4562EB"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46" w:history="1">
            <w:r w:rsidR="00AB7226" w:rsidRPr="00E141A8">
              <w:rPr>
                <w:rStyle w:val="Siuktni"/>
                <w:bCs/>
                <w:noProof/>
              </w:rPr>
              <w:t>CHƯƠNG 3</w:t>
            </w:r>
            <w:r w:rsidR="00AB7226">
              <w:rPr>
                <w:rFonts w:asciiTheme="minorHAnsi" w:eastAsiaTheme="minorEastAsia" w:hAnsiTheme="minorHAnsi" w:cstheme="minorBidi"/>
                <w:noProof/>
                <w:sz w:val="22"/>
                <w:szCs w:val="22"/>
                <w:lang w:val="en-US"/>
              </w:rPr>
              <w:tab/>
            </w:r>
            <w:r w:rsidR="00AB7226" w:rsidRPr="00E141A8">
              <w:rPr>
                <w:rStyle w:val="Siuktni"/>
                <w:noProof/>
              </w:rPr>
              <w:t>ỨNG DỤNG THUẬT TOÁN XÂY DỰNG MÔ HÌNH</w:t>
            </w:r>
            <w:r w:rsidR="00AB7226">
              <w:rPr>
                <w:noProof/>
                <w:webHidden/>
              </w:rPr>
              <w:tab/>
            </w:r>
            <w:r w:rsidR="00AB7226">
              <w:rPr>
                <w:noProof/>
                <w:webHidden/>
              </w:rPr>
              <w:fldChar w:fldCharType="begin"/>
            </w:r>
            <w:r w:rsidR="00AB7226">
              <w:rPr>
                <w:noProof/>
                <w:webHidden/>
              </w:rPr>
              <w:instrText xml:space="preserve"> PAGEREF _Toc123551746 \h </w:instrText>
            </w:r>
            <w:r w:rsidR="00AB7226">
              <w:rPr>
                <w:noProof/>
                <w:webHidden/>
              </w:rPr>
            </w:r>
            <w:r w:rsidR="00AB7226">
              <w:rPr>
                <w:noProof/>
                <w:webHidden/>
              </w:rPr>
              <w:fldChar w:fldCharType="separate"/>
            </w:r>
            <w:r w:rsidR="00F87D90">
              <w:rPr>
                <w:noProof/>
                <w:webHidden/>
              </w:rPr>
              <w:t>53</w:t>
            </w:r>
            <w:r w:rsidR="00AB7226">
              <w:rPr>
                <w:noProof/>
                <w:webHidden/>
              </w:rPr>
              <w:fldChar w:fldCharType="end"/>
            </w:r>
          </w:hyperlink>
        </w:p>
        <w:p w14:paraId="2ADA7542" w14:textId="6DEE8173"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7" w:history="1">
            <w:r w:rsidR="00AB7226" w:rsidRPr="00E141A8">
              <w:rPr>
                <w:rStyle w:val="Siuktni"/>
                <w:noProof/>
              </w:rPr>
              <w:t>3.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ô tả</w:t>
            </w:r>
            <w:r w:rsidR="00AB7226" w:rsidRPr="00E141A8">
              <w:rPr>
                <w:rStyle w:val="Siuktni"/>
                <w:noProof/>
              </w:rPr>
              <w:t xml:space="preserve"> bài toán</w:t>
            </w:r>
            <w:r w:rsidR="00AB7226">
              <w:rPr>
                <w:noProof/>
                <w:webHidden/>
              </w:rPr>
              <w:tab/>
            </w:r>
            <w:r w:rsidR="00AB7226">
              <w:rPr>
                <w:noProof/>
                <w:webHidden/>
              </w:rPr>
              <w:fldChar w:fldCharType="begin"/>
            </w:r>
            <w:r w:rsidR="00AB7226">
              <w:rPr>
                <w:noProof/>
                <w:webHidden/>
              </w:rPr>
              <w:instrText xml:space="preserve"> PAGEREF _Toc123551747 \h </w:instrText>
            </w:r>
            <w:r w:rsidR="00AB7226">
              <w:rPr>
                <w:noProof/>
                <w:webHidden/>
              </w:rPr>
            </w:r>
            <w:r w:rsidR="00AB7226">
              <w:rPr>
                <w:noProof/>
                <w:webHidden/>
              </w:rPr>
              <w:fldChar w:fldCharType="separate"/>
            </w:r>
            <w:r w:rsidR="00F87D90">
              <w:rPr>
                <w:noProof/>
                <w:webHidden/>
              </w:rPr>
              <w:t>53</w:t>
            </w:r>
            <w:r w:rsidR="00AB7226">
              <w:rPr>
                <w:noProof/>
                <w:webHidden/>
              </w:rPr>
              <w:fldChar w:fldCharType="end"/>
            </w:r>
          </w:hyperlink>
        </w:p>
        <w:p w14:paraId="19D13EF8" w14:textId="13624A1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8" w:history="1">
            <w:r w:rsidR="00AB7226" w:rsidRPr="00E141A8">
              <w:rPr>
                <w:rStyle w:val="Siuktni"/>
                <w:noProof/>
              </w:rPr>
              <w:t>3.1.1</w:t>
            </w:r>
            <w:r w:rsidR="00AB7226">
              <w:rPr>
                <w:rFonts w:asciiTheme="minorHAnsi" w:eastAsiaTheme="minorEastAsia" w:hAnsiTheme="minorHAnsi" w:cstheme="minorBidi"/>
                <w:noProof/>
                <w:sz w:val="22"/>
                <w:szCs w:val="22"/>
                <w:lang w:val="en-US"/>
              </w:rPr>
              <w:tab/>
            </w:r>
            <w:r w:rsidR="00AB7226" w:rsidRPr="00E141A8">
              <w:rPr>
                <w:rStyle w:val="Siuktni"/>
                <w:noProof/>
              </w:rPr>
              <w:t>Phân tích chi tiết bài toán</w:t>
            </w:r>
            <w:r w:rsidR="00AB7226">
              <w:rPr>
                <w:noProof/>
                <w:webHidden/>
              </w:rPr>
              <w:tab/>
            </w:r>
            <w:r w:rsidR="00AB7226">
              <w:rPr>
                <w:noProof/>
                <w:webHidden/>
              </w:rPr>
              <w:fldChar w:fldCharType="begin"/>
            </w:r>
            <w:r w:rsidR="00AB7226">
              <w:rPr>
                <w:noProof/>
                <w:webHidden/>
              </w:rPr>
              <w:instrText xml:space="preserve"> PAGEREF _Toc123551748 \h </w:instrText>
            </w:r>
            <w:r w:rsidR="00AB7226">
              <w:rPr>
                <w:noProof/>
                <w:webHidden/>
              </w:rPr>
            </w:r>
            <w:r w:rsidR="00AB7226">
              <w:rPr>
                <w:noProof/>
                <w:webHidden/>
              </w:rPr>
              <w:fldChar w:fldCharType="separate"/>
            </w:r>
            <w:r w:rsidR="00F87D90">
              <w:rPr>
                <w:noProof/>
                <w:webHidden/>
              </w:rPr>
              <w:t>53</w:t>
            </w:r>
            <w:r w:rsidR="00AB7226">
              <w:rPr>
                <w:noProof/>
                <w:webHidden/>
              </w:rPr>
              <w:fldChar w:fldCharType="end"/>
            </w:r>
          </w:hyperlink>
        </w:p>
        <w:p w14:paraId="0B696958" w14:textId="7353E31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9" w:history="1">
            <w:r w:rsidR="00AB7226" w:rsidRPr="00E141A8">
              <w:rPr>
                <w:rStyle w:val="Siuktni"/>
                <w:noProof/>
                <w:lang w:val="en-US"/>
              </w:rPr>
              <w:t>3.1.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Quy trình thực hiện</w:t>
            </w:r>
            <w:r w:rsidR="00AB7226">
              <w:rPr>
                <w:noProof/>
                <w:webHidden/>
              </w:rPr>
              <w:tab/>
            </w:r>
            <w:r w:rsidR="00AB7226">
              <w:rPr>
                <w:noProof/>
                <w:webHidden/>
              </w:rPr>
              <w:fldChar w:fldCharType="begin"/>
            </w:r>
            <w:r w:rsidR="00AB7226">
              <w:rPr>
                <w:noProof/>
                <w:webHidden/>
              </w:rPr>
              <w:instrText xml:space="preserve"> PAGEREF _Toc123551749 \h </w:instrText>
            </w:r>
            <w:r w:rsidR="00AB7226">
              <w:rPr>
                <w:noProof/>
                <w:webHidden/>
              </w:rPr>
            </w:r>
            <w:r w:rsidR="00AB7226">
              <w:rPr>
                <w:noProof/>
                <w:webHidden/>
              </w:rPr>
              <w:fldChar w:fldCharType="separate"/>
            </w:r>
            <w:r w:rsidR="00F87D90">
              <w:rPr>
                <w:noProof/>
                <w:webHidden/>
              </w:rPr>
              <w:t>53</w:t>
            </w:r>
            <w:r w:rsidR="00AB7226">
              <w:rPr>
                <w:noProof/>
                <w:webHidden/>
              </w:rPr>
              <w:fldChar w:fldCharType="end"/>
            </w:r>
          </w:hyperlink>
        </w:p>
        <w:p w14:paraId="65FAFFC0" w14:textId="53607A78"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0" w:history="1">
            <w:r w:rsidR="00AB7226" w:rsidRPr="00E141A8">
              <w:rPr>
                <w:rStyle w:val="Siuktni"/>
                <w:noProof/>
              </w:rPr>
              <w:t>3.2</w:t>
            </w:r>
            <w:r w:rsidR="00AB7226">
              <w:rPr>
                <w:rFonts w:asciiTheme="minorHAnsi" w:eastAsiaTheme="minorEastAsia" w:hAnsiTheme="minorHAnsi" w:cstheme="minorBidi"/>
                <w:noProof/>
                <w:sz w:val="22"/>
                <w:szCs w:val="22"/>
                <w:lang w:val="en-US"/>
              </w:rPr>
              <w:tab/>
            </w:r>
            <w:r w:rsidR="00AB7226" w:rsidRPr="00E141A8">
              <w:rPr>
                <w:rStyle w:val="Siuktni"/>
                <w:noProof/>
              </w:rPr>
              <w:t>Xây dựng mô hình học máy</w:t>
            </w:r>
            <w:r w:rsidR="00AB7226">
              <w:rPr>
                <w:noProof/>
                <w:webHidden/>
              </w:rPr>
              <w:tab/>
            </w:r>
            <w:r w:rsidR="00AB7226">
              <w:rPr>
                <w:noProof/>
                <w:webHidden/>
              </w:rPr>
              <w:fldChar w:fldCharType="begin"/>
            </w:r>
            <w:r w:rsidR="00AB7226">
              <w:rPr>
                <w:noProof/>
                <w:webHidden/>
              </w:rPr>
              <w:instrText xml:space="preserve"> PAGEREF _Toc123551750 \h </w:instrText>
            </w:r>
            <w:r w:rsidR="00AB7226">
              <w:rPr>
                <w:noProof/>
                <w:webHidden/>
              </w:rPr>
            </w:r>
            <w:r w:rsidR="00AB7226">
              <w:rPr>
                <w:noProof/>
                <w:webHidden/>
              </w:rPr>
              <w:fldChar w:fldCharType="separate"/>
            </w:r>
            <w:r w:rsidR="00F87D90">
              <w:rPr>
                <w:noProof/>
                <w:webHidden/>
              </w:rPr>
              <w:t>55</w:t>
            </w:r>
            <w:r w:rsidR="00AB7226">
              <w:rPr>
                <w:noProof/>
                <w:webHidden/>
              </w:rPr>
              <w:fldChar w:fldCharType="end"/>
            </w:r>
          </w:hyperlink>
        </w:p>
        <w:p w14:paraId="69325E16" w14:textId="426140B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1" w:history="1">
            <w:r w:rsidR="00AB7226" w:rsidRPr="00E141A8">
              <w:rPr>
                <w:rStyle w:val="Siuktni"/>
                <w:noProof/>
                <w:lang w:val="en-US"/>
              </w:rPr>
              <w:t>3.2.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ôi trường thực nghiệm</w:t>
            </w:r>
            <w:r w:rsidR="00AB7226">
              <w:rPr>
                <w:noProof/>
                <w:webHidden/>
              </w:rPr>
              <w:tab/>
            </w:r>
            <w:r w:rsidR="00AB7226">
              <w:rPr>
                <w:noProof/>
                <w:webHidden/>
              </w:rPr>
              <w:fldChar w:fldCharType="begin"/>
            </w:r>
            <w:r w:rsidR="00AB7226">
              <w:rPr>
                <w:noProof/>
                <w:webHidden/>
              </w:rPr>
              <w:instrText xml:space="preserve"> PAGEREF _Toc123551751 \h </w:instrText>
            </w:r>
            <w:r w:rsidR="00AB7226">
              <w:rPr>
                <w:noProof/>
                <w:webHidden/>
              </w:rPr>
            </w:r>
            <w:r w:rsidR="00AB7226">
              <w:rPr>
                <w:noProof/>
                <w:webHidden/>
              </w:rPr>
              <w:fldChar w:fldCharType="separate"/>
            </w:r>
            <w:r w:rsidR="00F87D90">
              <w:rPr>
                <w:noProof/>
                <w:webHidden/>
              </w:rPr>
              <w:t>55</w:t>
            </w:r>
            <w:r w:rsidR="00AB7226">
              <w:rPr>
                <w:noProof/>
                <w:webHidden/>
              </w:rPr>
              <w:fldChar w:fldCharType="end"/>
            </w:r>
          </w:hyperlink>
        </w:p>
        <w:p w14:paraId="4C505D10" w14:textId="399E0837"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2" w:history="1">
            <w:r w:rsidR="00AB7226" w:rsidRPr="00E141A8">
              <w:rPr>
                <w:rStyle w:val="Siuktni"/>
                <w:noProof/>
                <w:lang w:val="en-US"/>
              </w:rPr>
              <w:t>3.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Dữ liệu đầu vào</w:t>
            </w:r>
            <w:r w:rsidR="00AB7226">
              <w:rPr>
                <w:noProof/>
                <w:webHidden/>
              </w:rPr>
              <w:tab/>
            </w:r>
            <w:r w:rsidR="00AB7226">
              <w:rPr>
                <w:noProof/>
                <w:webHidden/>
              </w:rPr>
              <w:fldChar w:fldCharType="begin"/>
            </w:r>
            <w:r w:rsidR="00AB7226">
              <w:rPr>
                <w:noProof/>
                <w:webHidden/>
              </w:rPr>
              <w:instrText xml:space="preserve"> PAGEREF _Toc123551752 \h </w:instrText>
            </w:r>
            <w:r w:rsidR="00AB7226">
              <w:rPr>
                <w:noProof/>
                <w:webHidden/>
              </w:rPr>
            </w:r>
            <w:r w:rsidR="00AB7226">
              <w:rPr>
                <w:noProof/>
                <w:webHidden/>
              </w:rPr>
              <w:fldChar w:fldCharType="separate"/>
            </w:r>
            <w:r w:rsidR="00F87D90">
              <w:rPr>
                <w:noProof/>
                <w:webHidden/>
              </w:rPr>
              <w:t>55</w:t>
            </w:r>
            <w:r w:rsidR="00AB7226">
              <w:rPr>
                <w:noProof/>
                <w:webHidden/>
              </w:rPr>
              <w:fldChar w:fldCharType="end"/>
            </w:r>
          </w:hyperlink>
        </w:p>
        <w:p w14:paraId="420F1E4E" w14:textId="751C22DF"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3" w:history="1">
            <w:r w:rsidR="00AB7226" w:rsidRPr="00E141A8">
              <w:rPr>
                <w:rStyle w:val="Siuktni"/>
                <w:noProof/>
                <w:lang w:val="en-US"/>
              </w:rPr>
              <w:t>3.2.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mô hình dự đoán</w:t>
            </w:r>
            <w:r w:rsidR="00AB7226">
              <w:rPr>
                <w:noProof/>
                <w:webHidden/>
              </w:rPr>
              <w:tab/>
            </w:r>
            <w:r w:rsidR="00AB7226">
              <w:rPr>
                <w:noProof/>
                <w:webHidden/>
              </w:rPr>
              <w:fldChar w:fldCharType="begin"/>
            </w:r>
            <w:r w:rsidR="00AB7226">
              <w:rPr>
                <w:noProof/>
                <w:webHidden/>
              </w:rPr>
              <w:instrText xml:space="preserve"> PAGEREF _Toc123551753 \h </w:instrText>
            </w:r>
            <w:r w:rsidR="00AB7226">
              <w:rPr>
                <w:noProof/>
                <w:webHidden/>
              </w:rPr>
            </w:r>
            <w:r w:rsidR="00AB7226">
              <w:rPr>
                <w:noProof/>
                <w:webHidden/>
              </w:rPr>
              <w:fldChar w:fldCharType="separate"/>
            </w:r>
            <w:r w:rsidR="00F87D90">
              <w:rPr>
                <w:noProof/>
                <w:webHidden/>
              </w:rPr>
              <w:t>56</w:t>
            </w:r>
            <w:r w:rsidR="00AB7226">
              <w:rPr>
                <w:noProof/>
                <w:webHidden/>
              </w:rPr>
              <w:fldChar w:fldCharType="end"/>
            </w:r>
          </w:hyperlink>
        </w:p>
        <w:p w14:paraId="590A7AF7" w14:textId="72C5BA97"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4" w:history="1">
            <w:r w:rsidR="00AB7226" w:rsidRPr="00E141A8">
              <w:rPr>
                <w:rStyle w:val="Siuktni"/>
                <w:noProof/>
              </w:rPr>
              <w:t>3.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giao diện hiển thị kết quả</w:t>
            </w:r>
            <w:r w:rsidR="00AB7226">
              <w:rPr>
                <w:noProof/>
                <w:webHidden/>
              </w:rPr>
              <w:tab/>
            </w:r>
            <w:r w:rsidR="00AB7226">
              <w:rPr>
                <w:noProof/>
                <w:webHidden/>
              </w:rPr>
              <w:fldChar w:fldCharType="begin"/>
            </w:r>
            <w:r w:rsidR="00AB7226">
              <w:rPr>
                <w:noProof/>
                <w:webHidden/>
              </w:rPr>
              <w:instrText xml:space="preserve"> PAGEREF _Toc123551754 \h </w:instrText>
            </w:r>
            <w:r w:rsidR="00AB7226">
              <w:rPr>
                <w:noProof/>
                <w:webHidden/>
              </w:rPr>
            </w:r>
            <w:r w:rsidR="00AB7226">
              <w:rPr>
                <w:noProof/>
                <w:webHidden/>
              </w:rPr>
              <w:fldChar w:fldCharType="separate"/>
            </w:r>
            <w:r w:rsidR="00F87D90">
              <w:rPr>
                <w:noProof/>
                <w:webHidden/>
              </w:rPr>
              <w:t>56</w:t>
            </w:r>
            <w:r w:rsidR="00AB7226">
              <w:rPr>
                <w:noProof/>
                <w:webHidden/>
              </w:rPr>
              <w:fldChar w:fldCharType="end"/>
            </w:r>
          </w:hyperlink>
        </w:p>
        <w:p w14:paraId="021C2D67" w14:textId="1C7ACF2A"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55" w:history="1">
            <w:r w:rsidR="00AB7226" w:rsidRPr="00E141A8">
              <w:rPr>
                <w:rStyle w:val="Siuktni"/>
                <w:noProof/>
              </w:rPr>
              <w:t>CHƯƠNG 4</w:t>
            </w:r>
            <w:r w:rsidR="00AB7226">
              <w:rPr>
                <w:rFonts w:asciiTheme="minorHAnsi" w:eastAsiaTheme="minorEastAsia" w:hAnsiTheme="minorHAnsi" w:cstheme="minorBidi"/>
                <w:noProof/>
                <w:sz w:val="22"/>
                <w:szCs w:val="22"/>
                <w:lang w:val="en-US"/>
              </w:rPr>
              <w:tab/>
            </w:r>
            <w:r w:rsidR="00AB7226" w:rsidRPr="00E141A8">
              <w:rPr>
                <w:rStyle w:val="Siuktni"/>
                <w:noProof/>
              </w:rPr>
              <w:t>KẾT QUẢ VÀ ĐÁNH GIÁ MÔ HÌNH</w:t>
            </w:r>
            <w:r w:rsidR="00AB7226">
              <w:rPr>
                <w:noProof/>
                <w:webHidden/>
              </w:rPr>
              <w:tab/>
            </w:r>
            <w:r w:rsidR="00AB7226">
              <w:rPr>
                <w:noProof/>
                <w:webHidden/>
              </w:rPr>
              <w:fldChar w:fldCharType="begin"/>
            </w:r>
            <w:r w:rsidR="00AB7226">
              <w:rPr>
                <w:noProof/>
                <w:webHidden/>
              </w:rPr>
              <w:instrText xml:space="preserve"> PAGEREF _Toc123551755 \h </w:instrText>
            </w:r>
            <w:r w:rsidR="00AB7226">
              <w:rPr>
                <w:noProof/>
                <w:webHidden/>
              </w:rPr>
            </w:r>
            <w:r w:rsidR="00AB7226">
              <w:rPr>
                <w:noProof/>
                <w:webHidden/>
              </w:rPr>
              <w:fldChar w:fldCharType="separate"/>
            </w:r>
            <w:r w:rsidR="00F87D90">
              <w:rPr>
                <w:noProof/>
                <w:webHidden/>
              </w:rPr>
              <w:t>58</w:t>
            </w:r>
            <w:r w:rsidR="00AB7226">
              <w:rPr>
                <w:noProof/>
                <w:webHidden/>
              </w:rPr>
              <w:fldChar w:fldCharType="end"/>
            </w:r>
          </w:hyperlink>
        </w:p>
        <w:p w14:paraId="0E066977" w14:textId="3D1C52C9"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6" w:history="1">
            <w:r w:rsidR="00AB7226" w:rsidRPr="00E141A8">
              <w:rPr>
                <w:rStyle w:val="Siuktni"/>
                <w:noProof/>
                <w:lang w:val="en-US"/>
              </w:rPr>
              <w:t>4.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ết quả và đánh giá mô hình</w:t>
            </w:r>
            <w:r w:rsidR="00AB7226">
              <w:rPr>
                <w:noProof/>
                <w:webHidden/>
              </w:rPr>
              <w:tab/>
            </w:r>
            <w:r w:rsidR="00AB7226">
              <w:rPr>
                <w:noProof/>
                <w:webHidden/>
              </w:rPr>
              <w:fldChar w:fldCharType="begin"/>
            </w:r>
            <w:r w:rsidR="00AB7226">
              <w:rPr>
                <w:noProof/>
                <w:webHidden/>
              </w:rPr>
              <w:instrText xml:space="preserve"> PAGEREF _Toc123551756 \h </w:instrText>
            </w:r>
            <w:r w:rsidR="00AB7226">
              <w:rPr>
                <w:noProof/>
                <w:webHidden/>
              </w:rPr>
            </w:r>
            <w:r w:rsidR="00AB7226">
              <w:rPr>
                <w:noProof/>
                <w:webHidden/>
              </w:rPr>
              <w:fldChar w:fldCharType="separate"/>
            </w:r>
            <w:r w:rsidR="00F87D90">
              <w:rPr>
                <w:noProof/>
                <w:webHidden/>
              </w:rPr>
              <w:t>58</w:t>
            </w:r>
            <w:r w:rsidR="00AB7226">
              <w:rPr>
                <w:noProof/>
                <w:webHidden/>
              </w:rPr>
              <w:fldChar w:fldCharType="end"/>
            </w:r>
          </w:hyperlink>
        </w:p>
        <w:p w14:paraId="2708B1AE" w14:textId="6BCDAA30"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7" w:history="1">
            <w:r w:rsidR="00AB7226" w:rsidRPr="00E141A8">
              <w:rPr>
                <w:rStyle w:val="Siuktni"/>
                <w:noProof/>
                <w:lang w:val="en-US"/>
              </w:rPr>
              <w:t>4.1.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ết quả mô hình</w:t>
            </w:r>
            <w:r w:rsidR="00AB7226">
              <w:rPr>
                <w:noProof/>
                <w:webHidden/>
              </w:rPr>
              <w:tab/>
            </w:r>
            <w:r w:rsidR="00AB7226">
              <w:rPr>
                <w:noProof/>
                <w:webHidden/>
              </w:rPr>
              <w:fldChar w:fldCharType="begin"/>
            </w:r>
            <w:r w:rsidR="00AB7226">
              <w:rPr>
                <w:noProof/>
                <w:webHidden/>
              </w:rPr>
              <w:instrText xml:space="preserve"> PAGEREF _Toc123551757 \h </w:instrText>
            </w:r>
            <w:r w:rsidR="00AB7226">
              <w:rPr>
                <w:noProof/>
                <w:webHidden/>
              </w:rPr>
            </w:r>
            <w:r w:rsidR="00AB7226">
              <w:rPr>
                <w:noProof/>
                <w:webHidden/>
              </w:rPr>
              <w:fldChar w:fldCharType="separate"/>
            </w:r>
            <w:r w:rsidR="00F87D90">
              <w:rPr>
                <w:noProof/>
                <w:webHidden/>
              </w:rPr>
              <w:t>58</w:t>
            </w:r>
            <w:r w:rsidR="00AB7226">
              <w:rPr>
                <w:noProof/>
                <w:webHidden/>
              </w:rPr>
              <w:fldChar w:fldCharType="end"/>
            </w:r>
          </w:hyperlink>
        </w:p>
        <w:p w14:paraId="13953A94" w14:textId="3EAD06A2"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8" w:history="1">
            <w:r w:rsidR="00AB7226" w:rsidRPr="00E141A8">
              <w:rPr>
                <w:rStyle w:val="Siuktni"/>
                <w:noProof/>
              </w:rPr>
              <w:t>4.1.2</w:t>
            </w:r>
            <w:r w:rsidR="00AB7226">
              <w:rPr>
                <w:rFonts w:asciiTheme="minorHAnsi" w:eastAsiaTheme="minorEastAsia" w:hAnsiTheme="minorHAnsi" w:cstheme="minorBidi"/>
                <w:noProof/>
                <w:sz w:val="22"/>
                <w:szCs w:val="22"/>
                <w:lang w:val="en-US"/>
              </w:rPr>
              <w:tab/>
            </w:r>
            <w:r w:rsidR="00AB7226" w:rsidRPr="00E141A8">
              <w:rPr>
                <w:rStyle w:val="Siuktni"/>
                <w:noProof/>
              </w:rPr>
              <w:t>Đánh giá và lựa chọn mô hình</w:t>
            </w:r>
            <w:r w:rsidR="00AB7226">
              <w:rPr>
                <w:noProof/>
                <w:webHidden/>
              </w:rPr>
              <w:tab/>
            </w:r>
            <w:r w:rsidR="00AB7226">
              <w:rPr>
                <w:noProof/>
                <w:webHidden/>
              </w:rPr>
              <w:fldChar w:fldCharType="begin"/>
            </w:r>
            <w:r w:rsidR="00AB7226">
              <w:rPr>
                <w:noProof/>
                <w:webHidden/>
              </w:rPr>
              <w:instrText xml:space="preserve"> PAGEREF _Toc123551758 \h </w:instrText>
            </w:r>
            <w:r w:rsidR="00AB7226">
              <w:rPr>
                <w:noProof/>
                <w:webHidden/>
              </w:rPr>
            </w:r>
            <w:r w:rsidR="00AB7226">
              <w:rPr>
                <w:noProof/>
                <w:webHidden/>
              </w:rPr>
              <w:fldChar w:fldCharType="separate"/>
            </w:r>
            <w:r w:rsidR="00F87D90">
              <w:rPr>
                <w:noProof/>
                <w:webHidden/>
              </w:rPr>
              <w:t>62</w:t>
            </w:r>
            <w:r w:rsidR="00AB7226">
              <w:rPr>
                <w:noProof/>
                <w:webHidden/>
              </w:rPr>
              <w:fldChar w:fldCharType="end"/>
            </w:r>
          </w:hyperlink>
        </w:p>
        <w:p w14:paraId="5EF4F57D" w14:textId="6929FCC5"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9" w:history="1">
            <w:r w:rsidR="00AB7226" w:rsidRPr="00E141A8">
              <w:rPr>
                <w:rStyle w:val="Siuktni"/>
                <w:noProof/>
                <w:lang w:val="en-US"/>
              </w:rPr>
              <w:t>4.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Demo giao diện hiển thị</w:t>
            </w:r>
            <w:r w:rsidR="00AB7226">
              <w:rPr>
                <w:noProof/>
                <w:webHidden/>
              </w:rPr>
              <w:tab/>
            </w:r>
            <w:r w:rsidR="00AB7226">
              <w:rPr>
                <w:noProof/>
                <w:webHidden/>
              </w:rPr>
              <w:fldChar w:fldCharType="begin"/>
            </w:r>
            <w:r w:rsidR="00AB7226">
              <w:rPr>
                <w:noProof/>
                <w:webHidden/>
              </w:rPr>
              <w:instrText xml:space="preserve"> PAGEREF _Toc123551759 \h </w:instrText>
            </w:r>
            <w:r w:rsidR="00AB7226">
              <w:rPr>
                <w:noProof/>
                <w:webHidden/>
              </w:rPr>
            </w:r>
            <w:r w:rsidR="00AB7226">
              <w:rPr>
                <w:noProof/>
                <w:webHidden/>
              </w:rPr>
              <w:fldChar w:fldCharType="separate"/>
            </w:r>
            <w:r w:rsidR="00F87D90">
              <w:rPr>
                <w:noProof/>
                <w:webHidden/>
              </w:rPr>
              <w:t>63</w:t>
            </w:r>
            <w:r w:rsidR="00AB7226">
              <w:rPr>
                <w:noProof/>
                <w:webHidden/>
              </w:rPr>
              <w:fldChar w:fldCharType="end"/>
            </w:r>
          </w:hyperlink>
        </w:p>
        <w:p w14:paraId="767A9F50" w14:textId="5CA5B806" w:rsidR="00AB7226" w:rsidRDefault="00000000">
          <w:pPr>
            <w:pStyle w:val="Mucluc1"/>
            <w:rPr>
              <w:rFonts w:asciiTheme="minorHAnsi" w:eastAsiaTheme="minorEastAsia" w:hAnsiTheme="minorHAnsi" w:cstheme="minorBidi"/>
              <w:noProof/>
              <w:sz w:val="22"/>
              <w:szCs w:val="22"/>
              <w:lang w:val="en-US"/>
            </w:rPr>
          </w:pPr>
          <w:hyperlink w:anchor="_Toc123551760" w:history="1">
            <w:r w:rsidR="00AB7226" w:rsidRPr="00E141A8">
              <w:rPr>
                <w:rStyle w:val="Siuktni"/>
                <w:noProof/>
              </w:rPr>
              <w:t>KẾT LUẬN</w:t>
            </w:r>
            <w:r w:rsidR="00AB7226">
              <w:rPr>
                <w:noProof/>
                <w:webHidden/>
              </w:rPr>
              <w:tab/>
            </w:r>
            <w:r w:rsidR="00AB7226">
              <w:rPr>
                <w:noProof/>
                <w:webHidden/>
              </w:rPr>
              <w:fldChar w:fldCharType="begin"/>
            </w:r>
            <w:r w:rsidR="00AB7226">
              <w:rPr>
                <w:noProof/>
                <w:webHidden/>
              </w:rPr>
              <w:instrText xml:space="preserve"> PAGEREF _Toc123551760 \h </w:instrText>
            </w:r>
            <w:r w:rsidR="00AB7226">
              <w:rPr>
                <w:noProof/>
                <w:webHidden/>
              </w:rPr>
            </w:r>
            <w:r w:rsidR="00AB7226">
              <w:rPr>
                <w:noProof/>
                <w:webHidden/>
              </w:rPr>
              <w:fldChar w:fldCharType="separate"/>
            </w:r>
            <w:r w:rsidR="00F87D90">
              <w:rPr>
                <w:noProof/>
                <w:webHidden/>
              </w:rPr>
              <w:t>64</w:t>
            </w:r>
            <w:r w:rsidR="00AB7226">
              <w:rPr>
                <w:noProof/>
                <w:webHidden/>
              </w:rPr>
              <w:fldChar w:fldCharType="end"/>
            </w:r>
          </w:hyperlink>
        </w:p>
        <w:p w14:paraId="593EB746" w14:textId="5AF18D6C" w:rsidR="00AB7226" w:rsidRDefault="00000000">
          <w:pPr>
            <w:pStyle w:val="Mucluc1"/>
            <w:rPr>
              <w:rFonts w:asciiTheme="minorHAnsi" w:eastAsiaTheme="minorEastAsia" w:hAnsiTheme="minorHAnsi" w:cstheme="minorBidi"/>
              <w:noProof/>
              <w:sz w:val="22"/>
              <w:szCs w:val="22"/>
              <w:lang w:val="en-US"/>
            </w:rPr>
          </w:pPr>
          <w:hyperlink w:anchor="_Toc123551761" w:history="1">
            <w:r w:rsidR="00AB7226" w:rsidRPr="00E141A8">
              <w:rPr>
                <w:rStyle w:val="Siuktni"/>
                <w:noProof/>
              </w:rPr>
              <w:t>DANH MỤC TÀI LIỆU THAM KHẢO</w:t>
            </w:r>
            <w:r w:rsidR="00AB7226">
              <w:rPr>
                <w:noProof/>
                <w:webHidden/>
              </w:rPr>
              <w:tab/>
            </w:r>
            <w:r w:rsidR="00AB7226">
              <w:rPr>
                <w:noProof/>
                <w:webHidden/>
              </w:rPr>
              <w:fldChar w:fldCharType="begin"/>
            </w:r>
            <w:r w:rsidR="00AB7226">
              <w:rPr>
                <w:noProof/>
                <w:webHidden/>
              </w:rPr>
              <w:instrText xml:space="preserve"> PAGEREF _Toc123551761 \h </w:instrText>
            </w:r>
            <w:r w:rsidR="00AB7226">
              <w:rPr>
                <w:noProof/>
                <w:webHidden/>
              </w:rPr>
            </w:r>
            <w:r w:rsidR="00AB7226">
              <w:rPr>
                <w:noProof/>
                <w:webHidden/>
              </w:rPr>
              <w:fldChar w:fldCharType="separate"/>
            </w:r>
            <w:r w:rsidR="00F87D90">
              <w:rPr>
                <w:noProof/>
                <w:webHidden/>
              </w:rPr>
              <w:t>65</w:t>
            </w:r>
            <w:r w:rsidR="00AB7226">
              <w:rPr>
                <w:noProof/>
                <w:webHidden/>
              </w:rPr>
              <w:fldChar w:fldCharType="end"/>
            </w:r>
          </w:hyperlink>
        </w:p>
        <w:p w14:paraId="3C94C302" w14:textId="5609D1F8"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51724"/>
      <w:r w:rsidR="000A74D4">
        <w:t>DANH MỤC HÌNH ẢNH</w:t>
      </w:r>
      <w:bookmarkEnd w:id="6"/>
    </w:p>
    <w:p w14:paraId="41F69A69" w14:textId="52E11568" w:rsidR="00AB7226" w:rsidRDefault="008B7FA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51683" w:history="1">
        <w:r w:rsidR="00AB7226" w:rsidRPr="00D7486E">
          <w:rPr>
            <w:rStyle w:val="Siuktni"/>
            <w:noProof/>
          </w:rPr>
          <w:t>Hình 2.1 Meachine learning</w:t>
        </w:r>
        <w:r w:rsidR="00AB7226">
          <w:rPr>
            <w:noProof/>
            <w:webHidden/>
          </w:rPr>
          <w:tab/>
        </w:r>
        <w:r w:rsidR="00AB7226">
          <w:rPr>
            <w:noProof/>
            <w:webHidden/>
          </w:rPr>
          <w:fldChar w:fldCharType="begin"/>
        </w:r>
        <w:r w:rsidR="00AB7226">
          <w:rPr>
            <w:noProof/>
            <w:webHidden/>
          </w:rPr>
          <w:instrText xml:space="preserve"> PAGEREF _Toc123551683 \h </w:instrText>
        </w:r>
        <w:r w:rsidR="00AB7226">
          <w:rPr>
            <w:noProof/>
            <w:webHidden/>
          </w:rPr>
        </w:r>
        <w:r w:rsidR="00AB7226">
          <w:rPr>
            <w:noProof/>
            <w:webHidden/>
          </w:rPr>
          <w:fldChar w:fldCharType="separate"/>
        </w:r>
        <w:r w:rsidR="00F87D90">
          <w:rPr>
            <w:noProof/>
            <w:webHidden/>
          </w:rPr>
          <w:t>4</w:t>
        </w:r>
        <w:r w:rsidR="00AB7226">
          <w:rPr>
            <w:noProof/>
            <w:webHidden/>
          </w:rPr>
          <w:fldChar w:fldCharType="end"/>
        </w:r>
      </w:hyperlink>
    </w:p>
    <w:p w14:paraId="2C8E91E0" w14:textId="186C871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4" w:history="1">
        <w:r w:rsidR="00AB7226" w:rsidRPr="00D7486E">
          <w:rPr>
            <w:rStyle w:val="Siuktni"/>
            <w:noProof/>
          </w:rPr>
          <w:t>Hình 2.2 Một quy trình học máy chung</w:t>
        </w:r>
        <w:r w:rsidR="00AB7226">
          <w:rPr>
            <w:noProof/>
            <w:webHidden/>
          </w:rPr>
          <w:tab/>
        </w:r>
        <w:r w:rsidR="00AB7226">
          <w:rPr>
            <w:noProof/>
            <w:webHidden/>
          </w:rPr>
          <w:fldChar w:fldCharType="begin"/>
        </w:r>
        <w:r w:rsidR="00AB7226">
          <w:rPr>
            <w:noProof/>
            <w:webHidden/>
          </w:rPr>
          <w:instrText xml:space="preserve"> PAGEREF _Toc123551684 \h </w:instrText>
        </w:r>
        <w:r w:rsidR="00AB7226">
          <w:rPr>
            <w:noProof/>
            <w:webHidden/>
          </w:rPr>
        </w:r>
        <w:r w:rsidR="00AB7226">
          <w:rPr>
            <w:noProof/>
            <w:webHidden/>
          </w:rPr>
          <w:fldChar w:fldCharType="separate"/>
        </w:r>
        <w:r w:rsidR="00F87D90">
          <w:rPr>
            <w:noProof/>
            <w:webHidden/>
          </w:rPr>
          <w:t>5</w:t>
        </w:r>
        <w:r w:rsidR="00AB7226">
          <w:rPr>
            <w:noProof/>
            <w:webHidden/>
          </w:rPr>
          <w:fldChar w:fldCharType="end"/>
        </w:r>
      </w:hyperlink>
    </w:p>
    <w:p w14:paraId="747F0F25" w14:textId="50488D36"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5" w:history="1">
        <w:r w:rsidR="00AB7226" w:rsidRPr="00D7486E">
          <w:rPr>
            <w:rStyle w:val="Siuktni"/>
            <w:noProof/>
          </w:rPr>
          <w:t>Hình 2.3 Minh họa phân loại học máy</w:t>
        </w:r>
        <w:r w:rsidR="00AB7226">
          <w:rPr>
            <w:noProof/>
            <w:webHidden/>
          </w:rPr>
          <w:tab/>
        </w:r>
        <w:r w:rsidR="00AB7226">
          <w:rPr>
            <w:noProof/>
            <w:webHidden/>
          </w:rPr>
          <w:fldChar w:fldCharType="begin"/>
        </w:r>
        <w:r w:rsidR="00AB7226">
          <w:rPr>
            <w:noProof/>
            <w:webHidden/>
          </w:rPr>
          <w:instrText xml:space="preserve"> PAGEREF _Toc123551685 \h </w:instrText>
        </w:r>
        <w:r w:rsidR="00AB7226">
          <w:rPr>
            <w:noProof/>
            <w:webHidden/>
          </w:rPr>
        </w:r>
        <w:r w:rsidR="00AB7226">
          <w:rPr>
            <w:noProof/>
            <w:webHidden/>
          </w:rPr>
          <w:fldChar w:fldCharType="separate"/>
        </w:r>
        <w:r w:rsidR="00F87D90">
          <w:rPr>
            <w:noProof/>
            <w:webHidden/>
          </w:rPr>
          <w:t>7</w:t>
        </w:r>
        <w:r w:rsidR="00AB7226">
          <w:rPr>
            <w:noProof/>
            <w:webHidden/>
          </w:rPr>
          <w:fldChar w:fldCharType="end"/>
        </w:r>
      </w:hyperlink>
    </w:p>
    <w:p w14:paraId="4974F74D" w14:textId="5C1C1ED1"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6" w:history="1">
        <w:r w:rsidR="00AB7226" w:rsidRPr="00D7486E">
          <w:rPr>
            <w:rStyle w:val="Siuktni"/>
            <w:noProof/>
          </w:rPr>
          <w:t>Hình 2.4 Học có giám sát (Supervised learning) (Nguồn: V7 laps)</w:t>
        </w:r>
        <w:r w:rsidR="00AB7226">
          <w:rPr>
            <w:noProof/>
            <w:webHidden/>
          </w:rPr>
          <w:tab/>
        </w:r>
        <w:r w:rsidR="00AB7226">
          <w:rPr>
            <w:noProof/>
            <w:webHidden/>
          </w:rPr>
          <w:fldChar w:fldCharType="begin"/>
        </w:r>
        <w:r w:rsidR="00AB7226">
          <w:rPr>
            <w:noProof/>
            <w:webHidden/>
          </w:rPr>
          <w:instrText xml:space="preserve"> PAGEREF _Toc123551686 \h </w:instrText>
        </w:r>
        <w:r w:rsidR="00AB7226">
          <w:rPr>
            <w:noProof/>
            <w:webHidden/>
          </w:rPr>
        </w:r>
        <w:r w:rsidR="00AB7226">
          <w:rPr>
            <w:noProof/>
            <w:webHidden/>
          </w:rPr>
          <w:fldChar w:fldCharType="separate"/>
        </w:r>
        <w:r w:rsidR="00F87D90">
          <w:rPr>
            <w:noProof/>
            <w:webHidden/>
          </w:rPr>
          <w:t>8</w:t>
        </w:r>
        <w:r w:rsidR="00AB7226">
          <w:rPr>
            <w:noProof/>
            <w:webHidden/>
          </w:rPr>
          <w:fldChar w:fldCharType="end"/>
        </w:r>
      </w:hyperlink>
    </w:p>
    <w:p w14:paraId="27401E5D" w14:textId="024995EB"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7" w:history="1">
        <w:r w:rsidR="00AB7226" w:rsidRPr="00D7486E">
          <w:rPr>
            <w:rStyle w:val="Siuktni"/>
            <w:noProof/>
          </w:rPr>
          <w:t>Hình 2.5 Phân loại học có giám sát (Nguồn: V7Laps)</w:t>
        </w:r>
        <w:r w:rsidR="00AB7226">
          <w:rPr>
            <w:noProof/>
            <w:webHidden/>
          </w:rPr>
          <w:tab/>
        </w:r>
        <w:r w:rsidR="00AB7226">
          <w:rPr>
            <w:noProof/>
            <w:webHidden/>
          </w:rPr>
          <w:fldChar w:fldCharType="begin"/>
        </w:r>
        <w:r w:rsidR="00AB7226">
          <w:rPr>
            <w:noProof/>
            <w:webHidden/>
          </w:rPr>
          <w:instrText xml:space="preserve"> PAGEREF _Toc123551687 \h </w:instrText>
        </w:r>
        <w:r w:rsidR="00AB7226">
          <w:rPr>
            <w:noProof/>
            <w:webHidden/>
          </w:rPr>
        </w:r>
        <w:r w:rsidR="00AB7226">
          <w:rPr>
            <w:noProof/>
            <w:webHidden/>
          </w:rPr>
          <w:fldChar w:fldCharType="separate"/>
        </w:r>
        <w:r w:rsidR="00F87D90">
          <w:rPr>
            <w:noProof/>
            <w:webHidden/>
          </w:rPr>
          <w:t>8</w:t>
        </w:r>
        <w:r w:rsidR="00AB7226">
          <w:rPr>
            <w:noProof/>
            <w:webHidden/>
          </w:rPr>
          <w:fldChar w:fldCharType="end"/>
        </w:r>
      </w:hyperlink>
    </w:p>
    <w:p w14:paraId="61D9A402" w14:textId="60EA831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8" w:history="1">
        <w:r w:rsidR="00AB7226" w:rsidRPr="00D7486E">
          <w:rPr>
            <w:rStyle w:val="Siuktni"/>
            <w:noProof/>
          </w:rPr>
          <w:t>Hình 2.6 Minh họa phương pháp học không giám sát</w:t>
        </w:r>
        <w:r w:rsidR="00AB7226">
          <w:rPr>
            <w:noProof/>
            <w:webHidden/>
          </w:rPr>
          <w:tab/>
        </w:r>
        <w:r w:rsidR="00AB7226">
          <w:rPr>
            <w:noProof/>
            <w:webHidden/>
          </w:rPr>
          <w:fldChar w:fldCharType="begin"/>
        </w:r>
        <w:r w:rsidR="00AB7226">
          <w:rPr>
            <w:noProof/>
            <w:webHidden/>
          </w:rPr>
          <w:instrText xml:space="preserve"> PAGEREF _Toc123551688 \h </w:instrText>
        </w:r>
        <w:r w:rsidR="00AB7226">
          <w:rPr>
            <w:noProof/>
            <w:webHidden/>
          </w:rPr>
        </w:r>
        <w:r w:rsidR="00AB7226">
          <w:rPr>
            <w:noProof/>
            <w:webHidden/>
          </w:rPr>
          <w:fldChar w:fldCharType="separate"/>
        </w:r>
        <w:r w:rsidR="00F87D90">
          <w:rPr>
            <w:noProof/>
            <w:webHidden/>
          </w:rPr>
          <w:t>9</w:t>
        </w:r>
        <w:r w:rsidR="00AB7226">
          <w:rPr>
            <w:noProof/>
            <w:webHidden/>
          </w:rPr>
          <w:fldChar w:fldCharType="end"/>
        </w:r>
      </w:hyperlink>
    </w:p>
    <w:p w14:paraId="7575D2D7" w14:textId="4C9C91D8"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9" w:history="1">
        <w:r w:rsidR="00AB7226" w:rsidRPr="00D7486E">
          <w:rPr>
            <w:rStyle w:val="Siuktni"/>
            <w:noProof/>
          </w:rPr>
          <w:t>Hình 2.7 Minh họa nhận diện khuôn mặt trong ảnh (Ảnh: Internet)</w:t>
        </w:r>
        <w:r w:rsidR="00AB7226">
          <w:rPr>
            <w:noProof/>
            <w:webHidden/>
          </w:rPr>
          <w:tab/>
        </w:r>
        <w:r w:rsidR="00AB7226">
          <w:rPr>
            <w:noProof/>
            <w:webHidden/>
          </w:rPr>
          <w:fldChar w:fldCharType="begin"/>
        </w:r>
        <w:r w:rsidR="00AB7226">
          <w:rPr>
            <w:noProof/>
            <w:webHidden/>
          </w:rPr>
          <w:instrText xml:space="preserve"> PAGEREF _Toc123551689 \h </w:instrText>
        </w:r>
        <w:r w:rsidR="00AB7226">
          <w:rPr>
            <w:noProof/>
            <w:webHidden/>
          </w:rPr>
        </w:r>
        <w:r w:rsidR="00AB7226">
          <w:rPr>
            <w:noProof/>
            <w:webHidden/>
          </w:rPr>
          <w:fldChar w:fldCharType="separate"/>
        </w:r>
        <w:r w:rsidR="00F87D90">
          <w:rPr>
            <w:noProof/>
            <w:webHidden/>
          </w:rPr>
          <w:t>12</w:t>
        </w:r>
        <w:r w:rsidR="00AB7226">
          <w:rPr>
            <w:noProof/>
            <w:webHidden/>
          </w:rPr>
          <w:fldChar w:fldCharType="end"/>
        </w:r>
      </w:hyperlink>
    </w:p>
    <w:p w14:paraId="44267472" w14:textId="1F8005F9"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0" w:history="1">
        <w:r w:rsidR="00AB7226" w:rsidRPr="00D7486E">
          <w:rPr>
            <w:rStyle w:val="Siuktni"/>
            <w:noProof/>
          </w:rPr>
          <w:t>Hình 2.8 Ví dụ minh họa phân loại khách hàng (Ảnh: Internet)</w:t>
        </w:r>
        <w:r w:rsidR="00AB7226">
          <w:rPr>
            <w:noProof/>
            <w:webHidden/>
          </w:rPr>
          <w:tab/>
        </w:r>
        <w:r w:rsidR="00AB7226">
          <w:rPr>
            <w:noProof/>
            <w:webHidden/>
          </w:rPr>
          <w:fldChar w:fldCharType="begin"/>
        </w:r>
        <w:r w:rsidR="00AB7226">
          <w:rPr>
            <w:noProof/>
            <w:webHidden/>
          </w:rPr>
          <w:instrText xml:space="preserve"> PAGEREF _Toc123551690 \h </w:instrText>
        </w:r>
        <w:r w:rsidR="00AB7226">
          <w:rPr>
            <w:noProof/>
            <w:webHidden/>
          </w:rPr>
        </w:r>
        <w:r w:rsidR="00AB7226">
          <w:rPr>
            <w:noProof/>
            <w:webHidden/>
          </w:rPr>
          <w:fldChar w:fldCharType="separate"/>
        </w:r>
        <w:r w:rsidR="00F87D90">
          <w:rPr>
            <w:noProof/>
            <w:webHidden/>
          </w:rPr>
          <w:t>13</w:t>
        </w:r>
        <w:r w:rsidR="00AB7226">
          <w:rPr>
            <w:noProof/>
            <w:webHidden/>
          </w:rPr>
          <w:fldChar w:fldCharType="end"/>
        </w:r>
      </w:hyperlink>
    </w:p>
    <w:p w14:paraId="124E1A73" w14:textId="680A6C8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1" w:history="1">
        <w:r w:rsidR="00AB7226" w:rsidRPr="00D7486E">
          <w:rPr>
            <w:rStyle w:val="Siuktni"/>
            <w:noProof/>
          </w:rPr>
          <w:t>Hình 2.9 Ví dụ minh họa trợ lý ảo Google Assistant</w:t>
        </w:r>
        <w:r w:rsidR="00AB7226">
          <w:rPr>
            <w:noProof/>
            <w:webHidden/>
          </w:rPr>
          <w:tab/>
        </w:r>
        <w:r w:rsidR="00AB7226">
          <w:rPr>
            <w:noProof/>
            <w:webHidden/>
          </w:rPr>
          <w:fldChar w:fldCharType="begin"/>
        </w:r>
        <w:r w:rsidR="00AB7226">
          <w:rPr>
            <w:noProof/>
            <w:webHidden/>
          </w:rPr>
          <w:instrText xml:space="preserve"> PAGEREF _Toc123551691 \h </w:instrText>
        </w:r>
        <w:r w:rsidR="00AB7226">
          <w:rPr>
            <w:noProof/>
            <w:webHidden/>
          </w:rPr>
        </w:r>
        <w:r w:rsidR="00AB7226">
          <w:rPr>
            <w:noProof/>
            <w:webHidden/>
          </w:rPr>
          <w:fldChar w:fldCharType="separate"/>
        </w:r>
        <w:r w:rsidR="00F87D90">
          <w:rPr>
            <w:noProof/>
            <w:webHidden/>
          </w:rPr>
          <w:t>14</w:t>
        </w:r>
        <w:r w:rsidR="00AB7226">
          <w:rPr>
            <w:noProof/>
            <w:webHidden/>
          </w:rPr>
          <w:fldChar w:fldCharType="end"/>
        </w:r>
      </w:hyperlink>
    </w:p>
    <w:p w14:paraId="595969DE" w14:textId="024A771D"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2" w:history="1">
        <w:r w:rsidR="00AB7226" w:rsidRPr="00D7486E">
          <w:rPr>
            <w:rStyle w:val="Siuktni"/>
            <w:noProof/>
          </w:rPr>
          <w:t>Hình 2.10 Minh họa bài toán phân loại nhị phân</w:t>
        </w:r>
        <w:r w:rsidR="00AB7226">
          <w:rPr>
            <w:noProof/>
            <w:webHidden/>
          </w:rPr>
          <w:tab/>
        </w:r>
        <w:r w:rsidR="00AB7226">
          <w:rPr>
            <w:noProof/>
            <w:webHidden/>
          </w:rPr>
          <w:fldChar w:fldCharType="begin"/>
        </w:r>
        <w:r w:rsidR="00AB7226">
          <w:rPr>
            <w:noProof/>
            <w:webHidden/>
          </w:rPr>
          <w:instrText xml:space="preserve"> PAGEREF _Toc123551692 \h </w:instrText>
        </w:r>
        <w:r w:rsidR="00AB7226">
          <w:rPr>
            <w:noProof/>
            <w:webHidden/>
          </w:rPr>
        </w:r>
        <w:r w:rsidR="00AB7226">
          <w:rPr>
            <w:noProof/>
            <w:webHidden/>
          </w:rPr>
          <w:fldChar w:fldCharType="separate"/>
        </w:r>
        <w:r w:rsidR="00F87D90">
          <w:rPr>
            <w:noProof/>
            <w:webHidden/>
          </w:rPr>
          <w:t>15</w:t>
        </w:r>
        <w:r w:rsidR="00AB7226">
          <w:rPr>
            <w:noProof/>
            <w:webHidden/>
          </w:rPr>
          <w:fldChar w:fldCharType="end"/>
        </w:r>
      </w:hyperlink>
    </w:p>
    <w:p w14:paraId="563F5D69" w14:textId="0484B05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3" w:history="1">
        <w:r w:rsidR="00AB7226" w:rsidRPr="00D7486E">
          <w:rPr>
            <w:rStyle w:val="Siuktni"/>
            <w:noProof/>
          </w:rPr>
          <w:t>Hình 2.11 Minh họa phân loại đa lớp</w:t>
        </w:r>
        <w:r w:rsidR="00AB7226">
          <w:rPr>
            <w:noProof/>
            <w:webHidden/>
          </w:rPr>
          <w:tab/>
        </w:r>
        <w:r w:rsidR="00AB7226">
          <w:rPr>
            <w:noProof/>
            <w:webHidden/>
          </w:rPr>
          <w:fldChar w:fldCharType="begin"/>
        </w:r>
        <w:r w:rsidR="00AB7226">
          <w:rPr>
            <w:noProof/>
            <w:webHidden/>
          </w:rPr>
          <w:instrText xml:space="preserve"> PAGEREF _Toc123551693 \h </w:instrText>
        </w:r>
        <w:r w:rsidR="00AB7226">
          <w:rPr>
            <w:noProof/>
            <w:webHidden/>
          </w:rPr>
        </w:r>
        <w:r w:rsidR="00AB7226">
          <w:rPr>
            <w:noProof/>
            <w:webHidden/>
          </w:rPr>
          <w:fldChar w:fldCharType="separate"/>
        </w:r>
        <w:r w:rsidR="00F87D90">
          <w:rPr>
            <w:noProof/>
            <w:webHidden/>
          </w:rPr>
          <w:t>16</w:t>
        </w:r>
        <w:r w:rsidR="00AB7226">
          <w:rPr>
            <w:noProof/>
            <w:webHidden/>
          </w:rPr>
          <w:fldChar w:fldCharType="end"/>
        </w:r>
      </w:hyperlink>
    </w:p>
    <w:p w14:paraId="57EF7756" w14:textId="32605BBB"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4" w:history="1">
        <w:r w:rsidR="00AB7226" w:rsidRPr="00D7486E">
          <w:rPr>
            <w:rStyle w:val="Siuktni"/>
            <w:noProof/>
          </w:rPr>
          <w:t>Hình 2.12 Ví dụ minh họa bài toán phân cụm</w:t>
        </w:r>
        <w:r w:rsidR="00AB7226">
          <w:rPr>
            <w:noProof/>
            <w:webHidden/>
          </w:rPr>
          <w:tab/>
        </w:r>
        <w:r w:rsidR="00AB7226">
          <w:rPr>
            <w:noProof/>
            <w:webHidden/>
          </w:rPr>
          <w:fldChar w:fldCharType="begin"/>
        </w:r>
        <w:r w:rsidR="00AB7226">
          <w:rPr>
            <w:noProof/>
            <w:webHidden/>
          </w:rPr>
          <w:instrText xml:space="preserve"> PAGEREF _Toc123551694 \h </w:instrText>
        </w:r>
        <w:r w:rsidR="00AB7226">
          <w:rPr>
            <w:noProof/>
            <w:webHidden/>
          </w:rPr>
        </w:r>
        <w:r w:rsidR="00AB7226">
          <w:rPr>
            <w:noProof/>
            <w:webHidden/>
          </w:rPr>
          <w:fldChar w:fldCharType="separate"/>
        </w:r>
        <w:r w:rsidR="00F87D90">
          <w:rPr>
            <w:noProof/>
            <w:webHidden/>
          </w:rPr>
          <w:t>16</w:t>
        </w:r>
        <w:r w:rsidR="00AB7226">
          <w:rPr>
            <w:noProof/>
            <w:webHidden/>
          </w:rPr>
          <w:fldChar w:fldCharType="end"/>
        </w:r>
      </w:hyperlink>
    </w:p>
    <w:p w14:paraId="18C1F131" w14:textId="1E1C88D0"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5" w:history="1">
        <w:r w:rsidR="00AB7226" w:rsidRPr="00D7486E">
          <w:rPr>
            <w:rStyle w:val="Siuktni"/>
            <w:noProof/>
          </w:rPr>
          <w:t>Hình 2.13 Ví dụ cơ trong thuật toán cây quyết định</w:t>
        </w:r>
        <w:r w:rsidR="00AB7226">
          <w:rPr>
            <w:noProof/>
            <w:webHidden/>
          </w:rPr>
          <w:tab/>
        </w:r>
        <w:r w:rsidR="00AB7226">
          <w:rPr>
            <w:noProof/>
            <w:webHidden/>
          </w:rPr>
          <w:fldChar w:fldCharType="begin"/>
        </w:r>
        <w:r w:rsidR="00AB7226">
          <w:rPr>
            <w:noProof/>
            <w:webHidden/>
          </w:rPr>
          <w:instrText xml:space="preserve"> PAGEREF _Toc123551695 \h </w:instrText>
        </w:r>
        <w:r w:rsidR="00AB7226">
          <w:rPr>
            <w:noProof/>
            <w:webHidden/>
          </w:rPr>
        </w:r>
        <w:r w:rsidR="00AB7226">
          <w:rPr>
            <w:noProof/>
            <w:webHidden/>
          </w:rPr>
          <w:fldChar w:fldCharType="separate"/>
        </w:r>
        <w:r w:rsidR="00F87D90">
          <w:rPr>
            <w:noProof/>
            <w:webHidden/>
          </w:rPr>
          <w:t>21</w:t>
        </w:r>
        <w:r w:rsidR="00AB7226">
          <w:rPr>
            <w:noProof/>
            <w:webHidden/>
          </w:rPr>
          <w:fldChar w:fldCharType="end"/>
        </w:r>
      </w:hyperlink>
    </w:p>
    <w:p w14:paraId="634E9B32" w14:textId="2D623437"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6" w:history="1">
        <w:r w:rsidR="00AB7226" w:rsidRPr="00D7486E">
          <w:rPr>
            <w:rStyle w:val="Siuktni"/>
            <w:noProof/>
          </w:rPr>
          <w:t>Hình 2.14 Đồ thị của hàm entropy với n=2</w:t>
        </w:r>
        <w:r w:rsidR="00AB7226">
          <w:rPr>
            <w:noProof/>
            <w:webHidden/>
          </w:rPr>
          <w:tab/>
        </w:r>
        <w:r w:rsidR="00AB7226">
          <w:rPr>
            <w:noProof/>
            <w:webHidden/>
          </w:rPr>
          <w:fldChar w:fldCharType="begin"/>
        </w:r>
        <w:r w:rsidR="00AB7226">
          <w:rPr>
            <w:noProof/>
            <w:webHidden/>
          </w:rPr>
          <w:instrText xml:space="preserve"> PAGEREF _Toc123551696 \h </w:instrText>
        </w:r>
        <w:r w:rsidR="00AB7226">
          <w:rPr>
            <w:noProof/>
            <w:webHidden/>
          </w:rPr>
        </w:r>
        <w:r w:rsidR="00AB7226">
          <w:rPr>
            <w:noProof/>
            <w:webHidden/>
          </w:rPr>
          <w:fldChar w:fldCharType="separate"/>
        </w:r>
        <w:r w:rsidR="00F87D90">
          <w:rPr>
            <w:noProof/>
            <w:webHidden/>
          </w:rPr>
          <w:t>24</w:t>
        </w:r>
        <w:r w:rsidR="00AB7226">
          <w:rPr>
            <w:noProof/>
            <w:webHidden/>
          </w:rPr>
          <w:fldChar w:fldCharType="end"/>
        </w:r>
      </w:hyperlink>
    </w:p>
    <w:p w14:paraId="59A4C86B" w14:textId="7FF28DA6"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7" w:history="1">
        <w:r w:rsidR="00AB7226" w:rsidRPr="00D7486E">
          <w:rPr>
            <w:rStyle w:val="Siuktni"/>
            <w:noProof/>
          </w:rPr>
          <w:t>Hình 2.15 Bảng giá trị thời tiết</w:t>
        </w:r>
        <w:r w:rsidR="00AB7226">
          <w:rPr>
            <w:noProof/>
            <w:webHidden/>
          </w:rPr>
          <w:tab/>
        </w:r>
        <w:r w:rsidR="00AB7226">
          <w:rPr>
            <w:noProof/>
            <w:webHidden/>
          </w:rPr>
          <w:fldChar w:fldCharType="begin"/>
        </w:r>
        <w:r w:rsidR="00AB7226">
          <w:rPr>
            <w:noProof/>
            <w:webHidden/>
          </w:rPr>
          <w:instrText xml:space="preserve"> PAGEREF _Toc123551697 \h </w:instrText>
        </w:r>
        <w:r w:rsidR="00AB7226">
          <w:rPr>
            <w:noProof/>
            <w:webHidden/>
          </w:rPr>
        </w:r>
        <w:r w:rsidR="00AB7226">
          <w:rPr>
            <w:noProof/>
            <w:webHidden/>
          </w:rPr>
          <w:fldChar w:fldCharType="separate"/>
        </w:r>
        <w:r w:rsidR="00F87D90">
          <w:rPr>
            <w:noProof/>
            <w:webHidden/>
          </w:rPr>
          <w:t>26</w:t>
        </w:r>
        <w:r w:rsidR="00AB7226">
          <w:rPr>
            <w:noProof/>
            <w:webHidden/>
          </w:rPr>
          <w:fldChar w:fldCharType="end"/>
        </w:r>
      </w:hyperlink>
    </w:p>
    <w:p w14:paraId="21A9A95C" w14:textId="52AF165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8" w:history="1">
        <w:r w:rsidR="00AB7226" w:rsidRPr="00D7486E">
          <w:rPr>
            <w:rStyle w:val="Siuktni"/>
            <w:noProof/>
          </w:rPr>
          <w:t>Hình 2.16 Bảng giá trị theo thời tiết là sunny</w:t>
        </w:r>
        <w:r w:rsidR="00AB7226">
          <w:rPr>
            <w:noProof/>
            <w:webHidden/>
          </w:rPr>
          <w:tab/>
        </w:r>
        <w:r w:rsidR="00AB7226">
          <w:rPr>
            <w:noProof/>
            <w:webHidden/>
          </w:rPr>
          <w:fldChar w:fldCharType="begin"/>
        </w:r>
        <w:r w:rsidR="00AB7226">
          <w:rPr>
            <w:noProof/>
            <w:webHidden/>
          </w:rPr>
          <w:instrText xml:space="preserve"> PAGEREF _Toc123551698 \h </w:instrText>
        </w:r>
        <w:r w:rsidR="00AB7226">
          <w:rPr>
            <w:noProof/>
            <w:webHidden/>
          </w:rPr>
        </w:r>
        <w:r w:rsidR="00AB7226">
          <w:rPr>
            <w:noProof/>
            <w:webHidden/>
          </w:rPr>
          <w:fldChar w:fldCharType="separate"/>
        </w:r>
        <w:r w:rsidR="00F87D90">
          <w:rPr>
            <w:noProof/>
            <w:webHidden/>
          </w:rPr>
          <w:t>27</w:t>
        </w:r>
        <w:r w:rsidR="00AB7226">
          <w:rPr>
            <w:noProof/>
            <w:webHidden/>
          </w:rPr>
          <w:fldChar w:fldCharType="end"/>
        </w:r>
      </w:hyperlink>
    </w:p>
    <w:p w14:paraId="04D2E4E6" w14:textId="5B50E747"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9" w:history="1">
        <w:r w:rsidR="00AB7226" w:rsidRPr="00D7486E">
          <w:rPr>
            <w:rStyle w:val="Siuktni"/>
            <w:noProof/>
          </w:rPr>
          <w:t>Hình 2.17 Bảng giá trị theo thời tiết là overcast</w:t>
        </w:r>
        <w:r w:rsidR="00AB7226">
          <w:rPr>
            <w:noProof/>
            <w:webHidden/>
          </w:rPr>
          <w:tab/>
        </w:r>
        <w:r w:rsidR="00AB7226">
          <w:rPr>
            <w:noProof/>
            <w:webHidden/>
          </w:rPr>
          <w:fldChar w:fldCharType="begin"/>
        </w:r>
        <w:r w:rsidR="00AB7226">
          <w:rPr>
            <w:noProof/>
            <w:webHidden/>
          </w:rPr>
          <w:instrText xml:space="preserve"> PAGEREF _Toc123551699 \h </w:instrText>
        </w:r>
        <w:r w:rsidR="00AB7226">
          <w:rPr>
            <w:noProof/>
            <w:webHidden/>
          </w:rPr>
        </w:r>
        <w:r w:rsidR="00AB7226">
          <w:rPr>
            <w:noProof/>
            <w:webHidden/>
          </w:rPr>
          <w:fldChar w:fldCharType="separate"/>
        </w:r>
        <w:r w:rsidR="00F87D90">
          <w:rPr>
            <w:noProof/>
            <w:webHidden/>
          </w:rPr>
          <w:t>27</w:t>
        </w:r>
        <w:r w:rsidR="00AB7226">
          <w:rPr>
            <w:noProof/>
            <w:webHidden/>
          </w:rPr>
          <w:fldChar w:fldCharType="end"/>
        </w:r>
      </w:hyperlink>
    </w:p>
    <w:p w14:paraId="29A4010E" w14:textId="377C674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0" w:history="1">
        <w:r w:rsidR="00AB7226" w:rsidRPr="00D7486E">
          <w:rPr>
            <w:rStyle w:val="Siuktni"/>
            <w:noProof/>
          </w:rPr>
          <w:t>Hình 2.18 Bảng giá trị theo thời tiết là rainy</w:t>
        </w:r>
        <w:r w:rsidR="00AB7226">
          <w:rPr>
            <w:noProof/>
            <w:webHidden/>
          </w:rPr>
          <w:tab/>
        </w:r>
        <w:r w:rsidR="00AB7226">
          <w:rPr>
            <w:noProof/>
            <w:webHidden/>
          </w:rPr>
          <w:fldChar w:fldCharType="begin"/>
        </w:r>
        <w:r w:rsidR="00AB7226">
          <w:rPr>
            <w:noProof/>
            <w:webHidden/>
          </w:rPr>
          <w:instrText xml:space="preserve"> PAGEREF _Toc123551700 \h </w:instrText>
        </w:r>
        <w:r w:rsidR="00AB7226">
          <w:rPr>
            <w:noProof/>
            <w:webHidden/>
          </w:rPr>
        </w:r>
        <w:r w:rsidR="00AB7226">
          <w:rPr>
            <w:noProof/>
            <w:webHidden/>
          </w:rPr>
          <w:fldChar w:fldCharType="separate"/>
        </w:r>
        <w:r w:rsidR="00F87D90">
          <w:rPr>
            <w:noProof/>
            <w:webHidden/>
          </w:rPr>
          <w:t>27</w:t>
        </w:r>
        <w:r w:rsidR="00AB7226">
          <w:rPr>
            <w:noProof/>
            <w:webHidden/>
          </w:rPr>
          <w:fldChar w:fldCharType="end"/>
        </w:r>
      </w:hyperlink>
    </w:p>
    <w:p w14:paraId="13C94417" w14:textId="596DEE4D"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1" w:history="1">
        <w:r w:rsidR="00AB7226" w:rsidRPr="00D7486E">
          <w:rPr>
            <w:rStyle w:val="Siuktni"/>
            <w:noProof/>
          </w:rPr>
          <w:t>Hình 2.19 Bảng giá trị theo nhiệt độ là hot</w:t>
        </w:r>
        <w:r w:rsidR="00AB7226">
          <w:rPr>
            <w:noProof/>
            <w:webHidden/>
          </w:rPr>
          <w:tab/>
        </w:r>
        <w:r w:rsidR="00AB7226">
          <w:rPr>
            <w:noProof/>
            <w:webHidden/>
          </w:rPr>
          <w:fldChar w:fldCharType="begin"/>
        </w:r>
        <w:r w:rsidR="00AB7226">
          <w:rPr>
            <w:noProof/>
            <w:webHidden/>
          </w:rPr>
          <w:instrText xml:space="preserve"> PAGEREF _Toc123551701 \h </w:instrText>
        </w:r>
        <w:r w:rsidR="00AB7226">
          <w:rPr>
            <w:noProof/>
            <w:webHidden/>
          </w:rPr>
        </w:r>
        <w:r w:rsidR="00AB7226">
          <w:rPr>
            <w:noProof/>
            <w:webHidden/>
          </w:rPr>
          <w:fldChar w:fldCharType="separate"/>
        </w:r>
        <w:r w:rsidR="00F87D90">
          <w:rPr>
            <w:noProof/>
            <w:webHidden/>
          </w:rPr>
          <w:t>28</w:t>
        </w:r>
        <w:r w:rsidR="00AB7226">
          <w:rPr>
            <w:noProof/>
            <w:webHidden/>
          </w:rPr>
          <w:fldChar w:fldCharType="end"/>
        </w:r>
      </w:hyperlink>
    </w:p>
    <w:p w14:paraId="2B45DD34" w14:textId="07F5C1B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2" w:history="1">
        <w:r w:rsidR="00AB7226" w:rsidRPr="00D7486E">
          <w:rPr>
            <w:rStyle w:val="Siuktni"/>
            <w:noProof/>
          </w:rPr>
          <w:t>Hình 2.20 Bảng giá trị theo nhiệt độ là mild</w:t>
        </w:r>
        <w:r w:rsidR="00AB7226">
          <w:rPr>
            <w:noProof/>
            <w:webHidden/>
          </w:rPr>
          <w:tab/>
        </w:r>
        <w:r w:rsidR="00AB7226">
          <w:rPr>
            <w:noProof/>
            <w:webHidden/>
          </w:rPr>
          <w:fldChar w:fldCharType="begin"/>
        </w:r>
        <w:r w:rsidR="00AB7226">
          <w:rPr>
            <w:noProof/>
            <w:webHidden/>
          </w:rPr>
          <w:instrText xml:space="preserve"> PAGEREF _Toc123551702 \h </w:instrText>
        </w:r>
        <w:r w:rsidR="00AB7226">
          <w:rPr>
            <w:noProof/>
            <w:webHidden/>
          </w:rPr>
        </w:r>
        <w:r w:rsidR="00AB7226">
          <w:rPr>
            <w:noProof/>
            <w:webHidden/>
          </w:rPr>
          <w:fldChar w:fldCharType="separate"/>
        </w:r>
        <w:r w:rsidR="00F87D90">
          <w:rPr>
            <w:noProof/>
            <w:webHidden/>
          </w:rPr>
          <w:t>28</w:t>
        </w:r>
        <w:r w:rsidR="00AB7226">
          <w:rPr>
            <w:noProof/>
            <w:webHidden/>
          </w:rPr>
          <w:fldChar w:fldCharType="end"/>
        </w:r>
      </w:hyperlink>
    </w:p>
    <w:p w14:paraId="3243EC3B" w14:textId="425C78B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3" w:history="1">
        <w:r w:rsidR="00AB7226" w:rsidRPr="00D7486E">
          <w:rPr>
            <w:rStyle w:val="Siuktni"/>
            <w:noProof/>
          </w:rPr>
          <w:t>Hình 2.21 Bảng giá trị theo nhiệt độ là cool</w:t>
        </w:r>
        <w:r w:rsidR="00AB7226">
          <w:rPr>
            <w:noProof/>
            <w:webHidden/>
          </w:rPr>
          <w:tab/>
        </w:r>
        <w:r w:rsidR="00AB7226">
          <w:rPr>
            <w:noProof/>
            <w:webHidden/>
          </w:rPr>
          <w:fldChar w:fldCharType="begin"/>
        </w:r>
        <w:r w:rsidR="00AB7226">
          <w:rPr>
            <w:noProof/>
            <w:webHidden/>
          </w:rPr>
          <w:instrText xml:space="preserve"> PAGEREF _Toc123551703 \h </w:instrText>
        </w:r>
        <w:r w:rsidR="00AB7226">
          <w:rPr>
            <w:noProof/>
            <w:webHidden/>
          </w:rPr>
        </w:r>
        <w:r w:rsidR="00AB7226">
          <w:rPr>
            <w:noProof/>
            <w:webHidden/>
          </w:rPr>
          <w:fldChar w:fldCharType="separate"/>
        </w:r>
        <w:r w:rsidR="00F87D90">
          <w:rPr>
            <w:noProof/>
            <w:webHidden/>
          </w:rPr>
          <w:t>28</w:t>
        </w:r>
        <w:r w:rsidR="00AB7226">
          <w:rPr>
            <w:noProof/>
            <w:webHidden/>
          </w:rPr>
          <w:fldChar w:fldCharType="end"/>
        </w:r>
      </w:hyperlink>
    </w:p>
    <w:p w14:paraId="72CA7330" w14:textId="44883C5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4" w:history="1">
        <w:r w:rsidR="00AB7226" w:rsidRPr="00D7486E">
          <w:rPr>
            <w:rStyle w:val="Siuktni"/>
            <w:noProof/>
          </w:rPr>
          <w:t>Hình 2.22 Cây quyết định ID3</w:t>
        </w:r>
        <w:r w:rsidR="00AB7226">
          <w:rPr>
            <w:noProof/>
            <w:webHidden/>
          </w:rPr>
          <w:tab/>
        </w:r>
        <w:r w:rsidR="00AB7226">
          <w:rPr>
            <w:noProof/>
            <w:webHidden/>
          </w:rPr>
          <w:fldChar w:fldCharType="begin"/>
        </w:r>
        <w:r w:rsidR="00AB7226">
          <w:rPr>
            <w:noProof/>
            <w:webHidden/>
          </w:rPr>
          <w:instrText xml:space="preserve"> PAGEREF _Toc123551704 \h </w:instrText>
        </w:r>
        <w:r w:rsidR="00AB7226">
          <w:rPr>
            <w:noProof/>
            <w:webHidden/>
          </w:rPr>
        </w:r>
        <w:r w:rsidR="00AB7226">
          <w:rPr>
            <w:noProof/>
            <w:webHidden/>
          </w:rPr>
          <w:fldChar w:fldCharType="separate"/>
        </w:r>
        <w:r w:rsidR="00F87D90">
          <w:rPr>
            <w:noProof/>
            <w:webHidden/>
          </w:rPr>
          <w:t>29</w:t>
        </w:r>
        <w:r w:rsidR="00AB7226">
          <w:rPr>
            <w:noProof/>
            <w:webHidden/>
          </w:rPr>
          <w:fldChar w:fldCharType="end"/>
        </w:r>
      </w:hyperlink>
    </w:p>
    <w:p w14:paraId="5BB1FDE2" w14:textId="05F89994"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5" w:history="1">
        <w:r w:rsidR="00AB7226" w:rsidRPr="00D7486E">
          <w:rPr>
            <w:rStyle w:val="Siuktni"/>
            <w:noProof/>
          </w:rPr>
          <w:t>Hình 2.23 Minh họa ngôn ngữ lập trình Python</w:t>
        </w:r>
        <w:r w:rsidR="00AB7226">
          <w:rPr>
            <w:noProof/>
            <w:webHidden/>
          </w:rPr>
          <w:tab/>
        </w:r>
        <w:r w:rsidR="00AB7226">
          <w:rPr>
            <w:noProof/>
            <w:webHidden/>
          </w:rPr>
          <w:fldChar w:fldCharType="begin"/>
        </w:r>
        <w:r w:rsidR="00AB7226">
          <w:rPr>
            <w:noProof/>
            <w:webHidden/>
          </w:rPr>
          <w:instrText xml:space="preserve"> PAGEREF _Toc123551705 \h </w:instrText>
        </w:r>
        <w:r w:rsidR="00AB7226">
          <w:rPr>
            <w:noProof/>
            <w:webHidden/>
          </w:rPr>
        </w:r>
        <w:r w:rsidR="00AB7226">
          <w:rPr>
            <w:noProof/>
            <w:webHidden/>
          </w:rPr>
          <w:fldChar w:fldCharType="separate"/>
        </w:r>
        <w:r w:rsidR="00F87D90">
          <w:rPr>
            <w:noProof/>
            <w:webHidden/>
          </w:rPr>
          <w:t>32</w:t>
        </w:r>
        <w:r w:rsidR="00AB7226">
          <w:rPr>
            <w:noProof/>
            <w:webHidden/>
          </w:rPr>
          <w:fldChar w:fldCharType="end"/>
        </w:r>
      </w:hyperlink>
    </w:p>
    <w:p w14:paraId="5665B445" w14:textId="073298D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6" w:history="1">
        <w:r w:rsidR="00AB7226" w:rsidRPr="00D7486E">
          <w:rPr>
            <w:rStyle w:val="Siuktni"/>
            <w:noProof/>
          </w:rPr>
          <w:t>Hình 2.24 Python và các ứng dụng trong thực tế</w:t>
        </w:r>
        <w:r w:rsidR="00AB7226">
          <w:rPr>
            <w:noProof/>
            <w:webHidden/>
          </w:rPr>
          <w:tab/>
        </w:r>
        <w:r w:rsidR="00AB7226">
          <w:rPr>
            <w:noProof/>
            <w:webHidden/>
          </w:rPr>
          <w:fldChar w:fldCharType="begin"/>
        </w:r>
        <w:r w:rsidR="00AB7226">
          <w:rPr>
            <w:noProof/>
            <w:webHidden/>
          </w:rPr>
          <w:instrText xml:space="preserve"> PAGEREF _Toc123551706 \h </w:instrText>
        </w:r>
        <w:r w:rsidR="00AB7226">
          <w:rPr>
            <w:noProof/>
            <w:webHidden/>
          </w:rPr>
        </w:r>
        <w:r w:rsidR="00AB7226">
          <w:rPr>
            <w:noProof/>
            <w:webHidden/>
          </w:rPr>
          <w:fldChar w:fldCharType="separate"/>
        </w:r>
        <w:r w:rsidR="00F87D90">
          <w:rPr>
            <w:noProof/>
            <w:webHidden/>
          </w:rPr>
          <w:t>33</w:t>
        </w:r>
        <w:r w:rsidR="00AB7226">
          <w:rPr>
            <w:noProof/>
            <w:webHidden/>
          </w:rPr>
          <w:fldChar w:fldCharType="end"/>
        </w:r>
      </w:hyperlink>
    </w:p>
    <w:p w14:paraId="16C1ADDC" w14:textId="045ACF21"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7" w:history="1">
        <w:r w:rsidR="00AB7226" w:rsidRPr="00D7486E">
          <w:rPr>
            <w:rStyle w:val="Siuktni"/>
            <w:noProof/>
          </w:rPr>
          <w:t>Hình 2.25 Python GUI Frameworks</w:t>
        </w:r>
        <w:r w:rsidR="00AB7226">
          <w:rPr>
            <w:noProof/>
            <w:webHidden/>
          </w:rPr>
          <w:tab/>
        </w:r>
        <w:r w:rsidR="00AB7226">
          <w:rPr>
            <w:noProof/>
            <w:webHidden/>
          </w:rPr>
          <w:fldChar w:fldCharType="begin"/>
        </w:r>
        <w:r w:rsidR="00AB7226">
          <w:rPr>
            <w:noProof/>
            <w:webHidden/>
          </w:rPr>
          <w:instrText xml:space="preserve"> PAGEREF _Toc123551707 \h </w:instrText>
        </w:r>
        <w:r w:rsidR="00AB7226">
          <w:rPr>
            <w:noProof/>
            <w:webHidden/>
          </w:rPr>
        </w:r>
        <w:r w:rsidR="00AB7226">
          <w:rPr>
            <w:noProof/>
            <w:webHidden/>
          </w:rPr>
          <w:fldChar w:fldCharType="separate"/>
        </w:r>
        <w:r w:rsidR="00F87D90">
          <w:rPr>
            <w:noProof/>
            <w:webHidden/>
          </w:rPr>
          <w:t>34</w:t>
        </w:r>
        <w:r w:rsidR="00AB7226">
          <w:rPr>
            <w:noProof/>
            <w:webHidden/>
          </w:rPr>
          <w:fldChar w:fldCharType="end"/>
        </w:r>
      </w:hyperlink>
    </w:p>
    <w:p w14:paraId="1F378EE4" w14:textId="75DA624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8" w:history="1">
        <w:r w:rsidR="00AB7226" w:rsidRPr="00D7486E">
          <w:rPr>
            <w:rStyle w:val="Siuktni"/>
            <w:noProof/>
          </w:rPr>
          <w:t>Hình 2.26 Giao diện đồ hoạ với qt designer</w:t>
        </w:r>
        <w:r w:rsidR="00AB7226">
          <w:rPr>
            <w:noProof/>
            <w:webHidden/>
          </w:rPr>
          <w:tab/>
        </w:r>
        <w:r w:rsidR="00AB7226">
          <w:rPr>
            <w:noProof/>
            <w:webHidden/>
          </w:rPr>
          <w:fldChar w:fldCharType="begin"/>
        </w:r>
        <w:r w:rsidR="00AB7226">
          <w:rPr>
            <w:noProof/>
            <w:webHidden/>
          </w:rPr>
          <w:instrText xml:space="preserve"> PAGEREF _Toc123551708 \h </w:instrText>
        </w:r>
        <w:r w:rsidR="00AB7226">
          <w:rPr>
            <w:noProof/>
            <w:webHidden/>
          </w:rPr>
        </w:r>
        <w:r w:rsidR="00AB7226">
          <w:rPr>
            <w:noProof/>
            <w:webHidden/>
          </w:rPr>
          <w:fldChar w:fldCharType="separate"/>
        </w:r>
        <w:r w:rsidR="00F87D90">
          <w:rPr>
            <w:noProof/>
            <w:webHidden/>
          </w:rPr>
          <w:t>37</w:t>
        </w:r>
        <w:r w:rsidR="00AB7226">
          <w:rPr>
            <w:noProof/>
            <w:webHidden/>
          </w:rPr>
          <w:fldChar w:fldCharType="end"/>
        </w:r>
      </w:hyperlink>
    </w:p>
    <w:p w14:paraId="31717C9F" w14:textId="3D8B48B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9" w:history="1">
        <w:r w:rsidR="00AB7226" w:rsidRPr="00D7486E">
          <w:rPr>
            <w:rStyle w:val="Siuktni"/>
            <w:noProof/>
          </w:rPr>
          <w:t>Hình 2.27 Giao diện của Qt Designer</w:t>
        </w:r>
        <w:r w:rsidR="00AB7226">
          <w:rPr>
            <w:noProof/>
            <w:webHidden/>
          </w:rPr>
          <w:tab/>
        </w:r>
        <w:r w:rsidR="00AB7226">
          <w:rPr>
            <w:noProof/>
            <w:webHidden/>
          </w:rPr>
          <w:fldChar w:fldCharType="begin"/>
        </w:r>
        <w:r w:rsidR="00AB7226">
          <w:rPr>
            <w:noProof/>
            <w:webHidden/>
          </w:rPr>
          <w:instrText xml:space="preserve"> PAGEREF _Toc123551709 \h </w:instrText>
        </w:r>
        <w:r w:rsidR="00AB7226">
          <w:rPr>
            <w:noProof/>
            <w:webHidden/>
          </w:rPr>
        </w:r>
        <w:r w:rsidR="00AB7226">
          <w:rPr>
            <w:noProof/>
            <w:webHidden/>
          </w:rPr>
          <w:fldChar w:fldCharType="separate"/>
        </w:r>
        <w:r w:rsidR="00F87D90">
          <w:rPr>
            <w:noProof/>
            <w:webHidden/>
          </w:rPr>
          <w:t>38</w:t>
        </w:r>
        <w:r w:rsidR="00AB7226">
          <w:rPr>
            <w:noProof/>
            <w:webHidden/>
          </w:rPr>
          <w:fldChar w:fldCharType="end"/>
        </w:r>
      </w:hyperlink>
    </w:p>
    <w:p w14:paraId="69C6B7A6" w14:textId="64095D7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0" w:history="1">
        <w:r w:rsidR="00AB7226" w:rsidRPr="00D7486E">
          <w:rPr>
            <w:rStyle w:val="Siuktni"/>
            <w:noProof/>
          </w:rPr>
          <w:t>Hình 2.28 Giao diện tương tác trong qt designer</w:t>
        </w:r>
        <w:r w:rsidR="00AB7226">
          <w:rPr>
            <w:noProof/>
            <w:webHidden/>
          </w:rPr>
          <w:tab/>
        </w:r>
        <w:r w:rsidR="00AB7226">
          <w:rPr>
            <w:noProof/>
            <w:webHidden/>
          </w:rPr>
          <w:fldChar w:fldCharType="begin"/>
        </w:r>
        <w:r w:rsidR="00AB7226">
          <w:rPr>
            <w:noProof/>
            <w:webHidden/>
          </w:rPr>
          <w:instrText xml:space="preserve"> PAGEREF _Toc123551710 \h </w:instrText>
        </w:r>
        <w:r w:rsidR="00AB7226">
          <w:rPr>
            <w:noProof/>
            <w:webHidden/>
          </w:rPr>
        </w:r>
        <w:r w:rsidR="00AB7226">
          <w:rPr>
            <w:noProof/>
            <w:webHidden/>
          </w:rPr>
          <w:fldChar w:fldCharType="separate"/>
        </w:r>
        <w:r w:rsidR="00F87D90">
          <w:rPr>
            <w:noProof/>
            <w:webHidden/>
          </w:rPr>
          <w:t>40</w:t>
        </w:r>
        <w:r w:rsidR="00AB7226">
          <w:rPr>
            <w:noProof/>
            <w:webHidden/>
          </w:rPr>
          <w:fldChar w:fldCharType="end"/>
        </w:r>
      </w:hyperlink>
    </w:p>
    <w:p w14:paraId="07805DFC" w14:textId="08BFEF8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1" w:history="1">
        <w:r w:rsidR="00AB7226" w:rsidRPr="00D7486E">
          <w:rPr>
            <w:rStyle w:val="Siuktni"/>
            <w:noProof/>
          </w:rPr>
          <w:t>Hình 2.29 Biểu tượng của PyCharm</w:t>
        </w:r>
        <w:r w:rsidR="00AB7226">
          <w:rPr>
            <w:noProof/>
            <w:webHidden/>
          </w:rPr>
          <w:tab/>
        </w:r>
        <w:r w:rsidR="00AB7226">
          <w:rPr>
            <w:noProof/>
            <w:webHidden/>
          </w:rPr>
          <w:fldChar w:fldCharType="begin"/>
        </w:r>
        <w:r w:rsidR="00AB7226">
          <w:rPr>
            <w:noProof/>
            <w:webHidden/>
          </w:rPr>
          <w:instrText xml:space="preserve"> PAGEREF _Toc123551711 \h </w:instrText>
        </w:r>
        <w:r w:rsidR="00AB7226">
          <w:rPr>
            <w:noProof/>
            <w:webHidden/>
          </w:rPr>
        </w:r>
        <w:r w:rsidR="00AB7226">
          <w:rPr>
            <w:noProof/>
            <w:webHidden/>
          </w:rPr>
          <w:fldChar w:fldCharType="separate"/>
        </w:r>
        <w:r w:rsidR="00F87D90">
          <w:rPr>
            <w:noProof/>
            <w:webHidden/>
          </w:rPr>
          <w:t>42</w:t>
        </w:r>
        <w:r w:rsidR="00AB7226">
          <w:rPr>
            <w:noProof/>
            <w:webHidden/>
          </w:rPr>
          <w:fldChar w:fldCharType="end"/>
        </w:r>
      </w:hyperlink>
    </w:p>
    <w:p w14:paraId="62A237A1" w14:textId="4ED5AA9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2" w:history="1">
        <w:r w:rsidR="00AB7226" w:rsidRPr="00D7486E">
          <w:rPr>
            <w:rStyle w:val="Siuktni"/>
            <w:noProof/>
          </w:rPr>
          <w:t>Hình 2.30 Minh họa thư viện Scikit-learn</w:t>
        </w:r>
        <w:r w:rsidR="00AB7226">
          <w:rPr>
            <w:noProof/>
            <w:webHidden/>
          </w:rPr>
          <w:tab/>
        </w:r>
        <w:r w:rsidR="00AB7226">
          <w:rPr>
            <w:noProof/>
            <w:webHidden/>
          </w:rPr>
          <w:fldChar w:fldCharType="begin"/>
        </w:r>
        <w:r w:rsidR="00AB7226">
          <w:rPr>
            <w:noProof/>
            <w:webHidden/>
          </w:rPr>
          <w:instrText xml:space="preserve"> PAGEREF _Toc123551712 \h </w:instrText>
        </w:r>
        <w:r w:rsidR="00AB7226">
          <w:rPr>
            <w:noProof/>
            <w:webHidden/>
          </w:rPr>
        </w:r>
        <w:r w:rsidR="00AB7226">
          <w:rPr>
            <w:noProof/>
            <w:webHidden/>
          </w:rPr>
          <w:fldChar w:fldCharType="separate"/>
        </w:r>
        <w:r w:rsidR="00F87D90">
          <w:rPr>
            <w:noProof/>
            <w:webHidden/>
          </w:rPr>
          <w:t>45</w:t>
        </w:r>
        <w:r w:rsidR="00AB7226">
          <w:rPr>
            <w:noProof/>
            <w:webHidden/>
          </w:rPr>
          <w:fldChar w:fldCharType="end"/>
        </w:r>
      </w:hyperlink>
    </w:p>
    <w:p w14:paraId="043D0657" w14:textId="1FA5A51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3" w:history="1">
        <w:r w:rsidR="00AB7226" w:rsidRPr="00D7486E">
          <w:rPr>
            <w:rStyle w:val="Siuktni"/>
            <w:noProof/>
          </w:rPr>
          <w:t>Hình 2.31 Minh họa thư viện numpy</w:t>
        </w:r>
        <w:r w:rsidR="00AB7226">
          <w:rPr>
            <w:noProof/>
            <w:webHidden/>
          </w:rPr>
          <w:tab/>
        </w:r>
        <w:r w:rsidR="00AB7226">
          <w:rPr>
            <w:noProof/>
            <w:webHidden/>
          </w:rPr>
          <w:fldChar w:fldCharType="begin"/>
        </w:r>
        <w:r w:rsidR="00AB7226">
          <w:rPr>
            <w:noProof/>
            <w:webHidden/>
          </w:rPr>
          <w:instrText xml:space="preserve"> PAGEREF _Toc123551713 \h </w:instrText>
        </w:r>
        <w:r w:rsidR="00AB7226">
          <w:rPr>
            <w:noProof/>
            <w:webHidden/>
          </w:rPr>
        </w:r>
        <w:r w:rsidR="00AB7226">
          <w:rPr>
            <w:noProof/>
            <w:webHidden/>
          </w:rPr>
          <w:fldChar w:fldCharType="separate"/>
        </w:r>
        <w:r w:rsidR="00F87D90">
          <w:rPr>
            <w:noProof/>
            <w:webHidden/>
          </w:rPr>
          <w:t>46</w:t>
        </w:r>
        <w:r w:rsidR="00AB7226">
          <w:rPr>
            <w:noProof/>
            <w:webHidden/>
          </w:rPr>
          <w:fldChar w:fldCharType="end"/>
        </w:r>
      </w:hyperlink>
    </w:p>
    <w:p w14:paraId="3428EBD5" w14:textId="2744E1C9"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4" w:history="1">
        <w:r w:rsidR="00AB7226" w:rsidRPr="00D7486E">
          <w:rPr>
            <w:rStyle w:val="Siuktni"/>
            <w:noProof/>
          </w:rPr>
          <w:t>Hình 2.32 Ảnh minh họa thư viện Matplotlib</w:t>
        </w:r>
        <w:r w:rsidR="00AB7226">
          <w:rPr>
            <w:noProof/>
            <w:webHidden/>
          </w:rPr>
          <w:tab/>
        </w:r>
        <w:r w:rsidR="00AB7226">
          <w:rPr>
            <w:noProof/>
            <w:webHidden/>
          </w:rPr>
          <w:fldChar w:fldCharType="begin"/>
        </w:r>
        <w:r w:rsidR="00AB7226">
          <w:rPr>
            <w:noProof/>
            <w:webHidden/>
          </w:rPr>
          <w:instrText xml:space="preserve"> PAGEREF _Toc123551714 \h </w:instrText>
        </w:r>
        <w:r w:rsidR="00AB7226">
          <w:rPr>
            <w:noProof/>
            <w:webHidden/>
          </w:rPr>
        </w:r>
        <w:r w:rsidR="00AB7226">
          <w:rPr>
            <w:noProof/>
            <w:webHidden/>
          </w:rPr>
          <w:fldChar w:fldCharType="separate"/>
        </w:r>
        <w:r w:rsidR="00F87D90">
          <w:rPr>
            <w:noProof/>
            <w:webHidden/>
          </w:rPr>
          <w:t>46</w:t>
        </w:r>
        <w:r w:rsidR="00AB7226">
          <w:rPr>
            <w:noProof/>
            <w:webHidden/>
          </w:rPr>
          <w:fldChar w:fldCharType="end"/>
        </w:r>
      </w:hyperlink>
    </w:p>
    <w:p w14:paraId="20EC1502" w14:textId="66086A68"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5" w:history="1">
        <w:r w:rsidR="00AB7226" w:rsidRPr="00D7486E">
          <w:rPr>
            <w:rStyle w:val="Siuktni"/>
            <w:noProof/>
          </w:rPr>
          <w:t>Hình 2.33 Ảnh họa thư viện pandas (Nguồn:.Koodibar)</w:t>
        </w:r>
        <w:r w:rsidR="00AB7226">
          <w:rPr>
            <w:noProof/>
            <w:webHidden/>
          </w:rPr>
          <w:tab/>
        </w:r>
        <w:r w:rsidR="00AB7226">
          <w:rPr>
            <w:noProof/>
            <w:webHidden/>
          </w:rPr>
          <w:fldChar w:fldCharType="begin"/>
        </w:r>
        <w:r w:rsidR="00AB7226">
          <w:rPr>
            <w:noProof/>
            <w:webHidden/>
          </w:rPr>
          <w:instrText xml:space="preserve"> PAGEREF _Toc123551715 \h </w:instrText>
        </w:r>
        <w:r w:rsidR="00AB7226">
          <w:rPr>
            <w:noProof/>
            <w:webHidden/>
          </w:rPr>
        </w:r>
        <w:r w:rsidR="00AB7226">
          <w:rPr>
            <w:noProof/>
            <w:webHidden/>
          </w:rPr>
          <w:fldChar w:fldCharType="separate"/>
        </w:r>
        <w:r w:rsidR="00F87D90">
          <w:rPr>
            <w:noProof/>
            <w:webHidden/>
          </w:rPr>
          <w:t>47</w:t>
        </w:r>
        <w:r w:rsidR="00AB7226">
          <w:rPr>
            <w:noProof/>
            <w:webHidden/>
          </w:rPr>
          <w:fldChar w:fldCharType="end"/>
        </w:r>
      </w:hyperlink>
    </w:p>
    <w:p w14:paraId="1BEEC445" w14:textId="1831970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6" w:history="1">
        <w:r w:rsidR="00AB7226" w:rsidRPr="00D7486E">
          <w:rPr>
            <w:rStyle w:val="Siuktni"/>
            <w:noProof/>
          </w:rPr>
          <w:t>Hình 2.34 Độ đo tin cậy Precision và Recall</w:t>
        </w:r>
        <w:r w:rsidR="00AB7226">
          <w:rPr>
            <w:noProof/>
            <w:webHidden/>
          </w:rPr>
          <w:tab/>
        </w:r>
        <w:r w:rsidR="00AB7226">
          <w:rPr>
            <w:noProof/>
            <w:webHidden/>
          </w:rPr>
          <w:fldChar w:fldCharType="begin"/>
        </w:r>
        <w:r w:rsidR="00AB7226">
          <w:rPr>
            <w:noProof/>
            <w:webHidden/>
          </w:rPr>
          <w:instrText xml:space="preserve"> PAGEREF _Toc123551716 \h </w:instrText>
        </w:r>
        <w:r w:rsidR="00AB7226">
          <w:rPr>
            <w:noProof/>
            <w:webHidden/>
          </w:rPr>
        </w:r>
        <w:r w:rsidR="00AB7226">
          <w:rPr>
            <w:noProof/>
            <w:webHidden/>
          </w:rPr>
          <w:fldChar w:fldCharType="separate"/>
        </w:r>
        <w:r w:rsidR="00F87D90">
          <w:rPr>
            <w:noProof/>
            <w:webHidden/>
          </w:rPr>
          <w:t>48</w:t>
        </w:r>
        <w:r w:rsidR="00AB7226">
          <w:rPr>
            <w:noProof/>
            <w:webHidden/>
          </w:rPr>
          <w:fldChar w:fldCharType="end"/>
        </w:r>
      </w:hyperlink>
    </w:p>
    <w:p w14:paraId="31EC5D0A" w14:textId="33B9566F"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7" w:history="1">
        <w:r w:rsidR="00AB7226" w:rsidRPr="00D7486E">
          <w:rPr>
            <w:rStyle w:val="Siuktni"/>
            <w:noProof/>
          </w:rPr>
          <w:t>Hình 2.35 Minh họa phân bố dữ liệu khi R</w:t>
        </w:r>
        <w:r w:rsidR="00AB7226" w:rsidRPr="00D7486E">
          <w:rPr>
            <w:rStyle w:val="Siuktni"/>
            <w:noProof/>
            <w:vertAlign w:val="superscript"/>
          </w:rPr>
          <w:t>2</w:t>
        </w:r>
        <w:r w:rsidR="00AB7226" w:rsidRPr="00D7486E">
          <w:rPr>
            <w:rStyle w:val="Siuktni"/>
            <w:noProof/>
          </w:rPr>
          <w:t xml:space="preserve"> gần phía 1 (bên trái) và R</w:t>
        </w:r>
        <w:r w:rsidR="00AB7226" w:rsidRPr="00D7486E">
          <w:rPr>
            <w:rStyle w:val="Siuktni"/>
            <w:noProof/>
            <w:vertAlign w:val="superscript"/>
          </w:rPr>
          <w:t>2</w:t>
        </w:r>
        <w:r w:rsidR="00AB7226" w:rsidRPr="00D7486E">
          <w:rPr>
            <w:rStyle w:val="Siuktni"/>
            <w:noProof/>
          </w:rPr>
          <w:t xml:space="preserve"> gần phía 0 (bên phải)</w:t>
        </w:r>
        <w:r w:rsidR="00AB7226">
          <w:rPr>
            <w:noProof/>
            <w:webHidden/>
          </w:rPr>
          <w:tab/>
        </w:r>
        <w:r w:rsidR="00AB7226">
          <w:rPr>
            <w:noProof/>
            <w:webHidden/>
          </w:rPr>
          <w:fldChar w:fldCharType="begin"/>
        </w:r>
        <w:r w:rsidR="00AB7226">
          <w:rPr>
            <w:noProof/>
            <w:webHidden/>
          </w:rPr>
          <w:instrText xml:space="preserve"> PAGEREF _Toc123551717 \h </w:instrText>
        </w:r>
        <w:r w:rsidR="00AB7226">
          <w:rPr>
            <w:noProof/>
            <w:webHidden/>
          </w:rPr>
        </w:r>
        <w:r w:rsidR="00AB7226">
          <w:rPr>
            <w:noProof/>
            <w:webHidden/>
          </w:rPr>
          <w:fldChar w:fldCharType="separate"/>
        </w:r>
        <w:r w:rsidR="00F87D90">
          <w:rPr>
            <w:noProof/>
            <w:webHidden/>
          </w:rPr>
          <w:t>50</w:t>
        </w:r>
        <w:r w:rsidR="00AB7226">
          <w:rPr>
            <w:noProof/>
            <w:webHidden/>
          </w:rPr>
          <w:fldChar w:fldCharType="end"/>
        </w:r>
      </w:hyperlink>
    </w:p>
    <w:p w14:paraId="53BA1788" w14:textId="6FF471C6"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8" w:history="1">
        <w:r w:rsidR="00AB7226" w:rsidRPr="00D7486E">
          <w:rPr>
            <w:rStyle w:val="Siuktni"/>
            <w:noProof/>
          </w:rPr>
          <w:t>Hình 3.1 Sơ đồ quy trình thực hiện bài toán</w:t>
        </w:r>
        <w:r w:rsidR="00AB7226">
          <w:rPr>
            <w:noProof/>
            <w:webHidden/>
          </w:rPr>
          <w:tab/>
        </w:r>
        <w:r w:rsidR="00AB7226">
          <w:rPr>
            <w:noProof/>
            <w:webHidden/>
          </w:rPr>
          <w:fldChar w:fldCharType="begin"/>
        </w:r>
        <w:r w:rsidR="00AB7226">
          <w:rPr>
            <w:noProof/>
            <w:webHidden/>
          </w:rPr>
          <w:instrText xml:space="preserve"> PAGEREF _Toc123551718 \h </w:instrText>
        </w:r>
        <w:r w:rsidR="00AB7226">
          <w:rPr>
            <w:noProof/>
            <w:webHidden/>
          </w:rPr>
        </w:r>
        <w:r w:rsidR="00AB7226">
          <w:rPr>
            <w:noProof/>
            <w:webHidden/>
          </w:rPr>
          <w:fldChar w:fldCharType="separate"/>
        </w:r>
        <w:r w:rsidR="00F87D90">
          <w:rPr>
            <w:noProof/>
            <w:webHidden/>
          </w:rPr>
          <w:t>54</w:t>
        </w:r>
        <w:r w:rsidR="00AB7226">
          <w:rPr>
            <w:noProof/>
            <w:webHidden/>
          </w:rPr>
          <w:fldChar w:fldCharType="end"/>
        </w:r>
      </w:hyperlink>
    </w:p>
    <w:p w14:paraId="2525A083" w14:textId="78B9CA08"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9" w:history="1">
        <w:r w:rsidR="00AB7226" w:rsidRPr="00D7486E">
          <w:rPr>
            <w:rStyle w:val="Siuktni"/>
            <w:noProof/>
          </w:rPr>
          <w:t>Hình 3.2 Thiết kế giao diện với Qt Designer</w:t>
        </w:r>
        <w:r w:rsidR="00AB7226">
          <w:rPr>
            <w:noProof/>
            <w:webHidden/>
          </w:rPr>
          <w:tab/>
        </w:r>
        <w:r w:rsidR="00AB7226">
          <w:rPr>
            <w:noProof/>
            <w:webHidden/>
          </w:rPr>
          <w:fldChar w:fldCharType="begin"/>
        </w:r>
        <w:r w:rsidR="00AB7226">
          <w:rPr>
            <w:noProof/>
            <w:webHidden/>
          </w:rPr>
          <w:instrText xml:space="preserve"> PAGEREF _Toc123551719 \h </w:instrText>
        </w:r>
        <w:r w:rsidR="00AB7226">
          <w:rPr>
            <w:noProof/>
            <w:webHidden/>
          </w:rPr>
        </w:r>
        <w:r w:rsidR="00AB7226">
          <w:rPr>
            <w:noProof/>
            <w:webHidden/>
          </w:rPr>
          <w:fldChar w:fldCharType="separate"/>
        </w:r>
        <w:r w:rsidR="00F87D90">
          <w:rPr>
            <w:noProof/>
            <w:webHidden/>
          </w:rPr>
          <w:t>58</w:t>
        </w:r>
        <w:r w:rsidR="00AB7226">
          <w:rPr>
            <w:noProof/>
            <w:webHidden/>
          </w:rPr>
          <w:fldChar w:fldCharType="end"/>
        </w:r>
      </w:hyperlink>
    </w:p>
    <w:p w14:paraId="2F8B8ED8" w14:textId="33D8CFFD"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20" w:history="1">
        <w:r w:rsidR="00AB7226" w:rsidRPr="00D7486E">
          <w:rPr>
            <w:rStyle w:val="Siuktni"/>
            <w:noProof/>
          </w:rPr>
          <w:t>Hình 4.1 Demo giao diện hiển thị</w:t>
        </w:r>
        <w:r w:rsidR="00AB7226">
          <w:rPr>
            <w:noProof/>
            <w:webHidden/>
          </w:rPr>
          <w:tab/>
        </w:r>
        <w:r w:rsidR="00AB7226">
          <w:rPr>
            <w:noProof/>
            <w:webHidden/>
          </w:rPr>
          <w:fldChar w:fldCharType="begin"/>
        </w:r>
        <w:r w:rsidR="00AB7226">
          <w:rPr>
            <w:noProof/>
            <w:webHidden/>
          </w:rPr>
          <w:instrText xml:space="preserve"> PAGEREF _Toc123551720 \h </w:instrText>
        </w:r>
        <w:r w:rsidR="00AB7226">
          <w:rPr>
            <w:noProof/>
            <w:webHidden/>
          </w:rPr>
        </w:r>
        <w:r w:rsidR="00AB7226">
          <w:rPr>
            <w:noProof/>
            <w:webHidden/>
          </w:rPr>
          <w:fldChar w:fldCharType="separate"/>
        </w:r>
        <w:r w:rsidR="00F87D90">
          <w:rPr>
            <w:noProof/>
            <w:webHidden/>
          </w:rPr>
          <w:t>63</w:t>
        </w:r>
        <w:r w:rsidR="00AB7226">
          <w:rPr>
            <w:noProof/>
            <w:webHidden/>
          </w:rPr>
          <w:fldChar w:fldCharType="end"/>
        </w:r>
      </w:hyperlink>
    </w:p>
    <w:p w14:paraId="198785D5" w14:textId="17F3B25D" w:rsidR="000A74D4" w:rsidRDefault="008B7FA6" w:rsidP="00052D33">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51725"/>
      <w:r>
        <w:lastRenderedPageBreak/>
        <w:t>DANH MỤC BẢNG BIỂU</w:t>
      </w:r>
      <w:bookmarkEnd w:id="7"/>
    </w:p>
    <w:p w14:paraId="52F60342" w14:textId="39A037B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sidR="00F87D90">
          <w:rPr>
            <w:noProof/>
            <w:webHidden/>
          </w:rPr>
          <w:t>59</w:t>
        </w:r>
        <w:r>
          <w:rPr>
            <w:noProof/>
            <w:webHidden/>
          </w:rPr>
          <w:fldChar w:fldCharType="end"/>
        </w:r>
      </w:hyperlink>
    </w:p>
    <w:p w14:paraId="42E7D80A" w14:textId="63A4079D"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F87D90">
          <w:rPr>
            <w:noProof/>
            <w:webHidden/>
          </w:rPr>
          <w:t>59</w:t>
        </w:r>
        <w:r w:rsidR="00FB0484">
          <w:rPr>
            <w:noProof/>
            <w:webHidden/>
          </w:rPr>
          <w:fldChar w:fldCharType="end"/>
        </w:r>
      </w:hyperlink>
    </w:p>
    <w:p w14:paraId="5357C209" w14:textId="711D228C"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F87D90">
          <w:rPr>
            <w:noProof/>
            <w:webHidden/>
          </w:rPr>
          <w:t>60</w:t>
        </w:r>
        <w:r w:rsidR="00FB0484">
          <w:rPr>
            <w:noProof/>
            <w:webHidden/>
          </w:rPr>
          <w:fldChar w:fldCharType="end"/>
        </w:r>
      </w:hyperlink>
    </w:p>
    <w:p w14:paraId="68BBBB45" w14:textId="2D4AAA89"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F87D90">
          <w:rPr>
            <w:noProof/>
            <w:webHidden/>
          </w:rPr>
          <w:t>60</w:t>
        </w:r>
        <w:r w:rsidR="00FB0484">
          <w:rPr>
            <w:noProof/>
            <w:webHidden/>
          </w:rPr>
          <w:fldChar w:fldCharType="end"/>
        </w:r>
      </w:hyperlink>
    </w:p>
    <w:p w14:paraId="050C2468" w14:textId="6D452671"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F87D90">
          <w:rPr>
            <w:noProof/>
            <w:webHidden/>
          </w:rPr>
          <w:t>61</w:t>
        </w:r>
        <w:r w:rsidR="00FB0484">
          <w:rPr>
            <w:noProof/>
            <w:webHidden/>
          </w:rPr>
          <w:fldChar w:fldCharType="end"/>
        </w:r>
      </w:hyperlink>
    </w:p>
    <w:p w14:paraId="3DDD5132" w14:textId="13F25007"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F87D90">
          <w:rPr>
            <w:noProof/>
            <w:webHidden/>
          </w:rPr>
          <w:t>61</w:t>
        </w:r>
        <w:r w:rsidR="00FB0484">
          <w:rPr>
            <w:noProof/>
            <w:webHidden/>
          </w:rPr>
          <w:fldChar w:fldCharType="end"/>
        </w:r>
      </w:hyperlink>
    </w:p>
    <w:p w14:paraId="6E80B378" w14:textId="3983AE7A"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F87D90">
          <w:rPr>
            <w:noProof/>
            <w:webHidden/>
          </w:rPr>
          <w:t>62</w:t>
        </w:r>
        <w:r w:rsidR="00FB0484">
          <w:rPr>
            <w:noProof/>
            <w:webHidden/>
          </w:rPr>
          <w:fldChar w:fldCharType="end"/>
        </w:r>
      </w:hyperlink>
    </w:p>
    <w:p w14:paraId="5A71E74C" w14:textId="476A4181"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F87D90">
          <w:rPr>
            <w:noProof/>
            <w:webHidden/>
          </w:rPr>
          <w:t>63</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Toc123551726"/>
      <w:bookmarkStart w:id="10" w:name="_Hlk123163581"/>
      <w:r>
        <w:lastRenderedPageBreak/>
        <w:t>DANH MỤC CÁC TỪ VIẾT TẮT VÀ GIẢI THÍCH CÁC THUẬT NGỮ</w:t>
      </w:r>
      <w:bookmarkEnd w:id="8"/>
      <w:bookmarkEnd w:id="9"/>
    </w:p>
    <w:bookmarkEnd w:id="10"/>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307A2F07" w:rsidR="00D24DD4" w:rsidRPr="00D24DD4" w:rsidRDefault="00D24DD4" w:rsidP="000A6CDD">
      <w:pPr>
        <w:pStyle w:val="Content"/>
        <w:rPr>
          <w:b/>
        </w:rPr>
      </w:pPr>
      <w:r w:rsidRPr="00D24DD4">
        <w:rPr>
          <w:b/>
        </w:rPr>
        <w:t>GUI</w:t>
      </w:r>
      <w:r>
        <w:rPr>
          <w:b/>
        </w:rPr>
        <w:t xml:space="preserve"> </w:t>
      </w:r>
      <w:r w:rsidRPr="00D24DD4">
        <w:t xml:space="preserve">Giao diện đồ họa người </w:t>
      </w:r>
      <w:r w:rsidR="00052D33" w:rsidRPr="00D24DD4">
        <w:t>dùng</w:t>
      </w:r>
      <w:r w:rsidR="00052D33">
        <w:t xml:space="preserve"> (</w:t>
      </w:r>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51727"/>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51728"/>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51729"/>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51730"/>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51731"/>
      <w:r w:rsidRPr="000771C4">
        <w:t>Phạm vi nghiên cứu đề tài</w:t>
      </w:r>
      <w:bookmarkEnd w:id="21"/>
      <w:bookmarkEnd w:id="22"/>
    </w:p>
    <w:p w14:paraId="5F7B45D6" w14:textId="35ADCA21" w:rsidR="00814AD1" w:rsidRPr="00052D33" w:rsidRDefault="00814AD1" w:rsidP="000A6CDD">
      <w:pPr>
        <w:pStyle w:val="Content"/>
        <w:rPr>
          <w:lang w:val="vi"/>
        </w:rPr>
      </w:pPr>
      <w:r w:rsidRPr="00052D33">
        <w:rPr>
          <w:lang w:val="vi"/>
        </w:rPr>
        <w:t xml:space="preserve">Việc nghiên cứu và triển khai bài toán dự </w:t>
      </w:r>
      <w:r w:rsidR="00766498" w:rsidRPr="00052D33">
        <w:rPr>
          <w:lang w:val="vi"/>
        </w:rPr>
        <w:t>đoán cơ hội việc làm dành cho sinh viên năm cuối</w:t>
      </w:r>
      <w:r w:rsidRPr="00052D33">
        <w:rPr>
          <w:lang w:val="vi"/>
        </w:rPr>
        <w:t xml:space="preserve"> được thực hiện trong khuôn khổ đồ án tốt nghiệp đưa ra nghiên cứu của các vấn đề cơ bản:</w:t>
      </w:r>
    </w:p>
    <w:p w14:paraId="173301FB" w14:textId="77777777" w:rsidR="00814AD1" w:rsidRPr="00052D33" w:rsidRDefault="00814AD1" w:rsidP="000A6CDD">
      <w:pPr>
        <w:pStyle w:val="Content"/>
        <w:numPr>
          <w:ilvl w:val="0"/>
          <w:numId w:val="9"/>
        </w:numPr>
        <w:rPr>
          <w:lang w:val="vi"/>
        </w:rPr>
      </w:pPr>
      <w:r w:rsidRPr="00052D33">
        <w:rPr>
          <w:lang w:val="vi"/>
        </w:rPr>
        <w:t>Sử dụng một số thư viện mở có sẵn.</w:t>
      </w:r>
    </w:p>
    <w:p w14:paraId="79B52CCC" w14:textId="7780B89D" w:rsidR="00766498" w:rsidRPr="00052D33" w:rsidRDefault="00814AD1" w:rsidP="000A6CDD">
      <w:pPr>
        <w:pStyle w:val="Content"/>
        <w:numPr>
          <w:ilvl w:val="0"/>
          <w:numId w:val="9"/>
        </w:numPr>
        <w:rPr>
          <w:lang w:val="vi"/>
        </w:rPr>
      </w:pPr>
      <w:r w:rsidRPr="00052D33">
        <w:rPr>
          <w:lang w:val="vi"/>
        </w:rPr>
        <w:lastRenderedPageBreak/>
        <w:t xml:space="preserve">Sử dụng mô hình thuật toán </w:t>
      </w:r>
      <w:r w:rsidR="00766498" w:rsidRPr="00052D33">
        <w:rPr>
          <w:lang w:val="vi"/>
        </w:rPr>
        <w:t>cây quyết định</w:t>
      </w:r>
      <w:r w:rsidRPr="00052D33">
        <w:rPr>
          <w:lang w:val="vi"/>
        </w:rPr>
        <w:t xml:space="preserve"> </w:t>
      </w:r>
      <w:r w:rsidR="00766498" w:rsidRPr="00052D33">
        <w:rPr>
          <w:lang w:val="vi"/>
        </w:rPr>
        <w:t>ID3(Iterative Dichotomiser 3) trong học máy</w:t>
      </w:r>
    </w:p>
    <w:p w14:paraId="114FA6FE" w14:textId="1A0F6015" w:rsidR="00814AD1" w:rsidRPr="00052D33" w:rsidRDefault="00814AD1" w:rsidP="000A6CDD">
      <w:pPr>
        <w:pStyle w:val="Content"/>
        <w:numPr>
          <w:ilvl w:val="0"/>
          <w:numId w:val="9"/>
        </w:numPr>
        <w:rPr>
          <w:lang w:val="vi"/>
        </w:rPr>
      </w:pPr>
      <w:r w:rsidRPr="00052D33">
        <w:rPr>
          <w:lang w:val="vi"/>
        </w:rPr>
        <w:t>Ứng dụng thuật toán</w:t>
      </w:r>
      <w:r w:rsidR="00A4455A" w:rsidRPr="00A4455A">
        <w:rPr>
          <w:lang w:val="vi"/>
        </w:rPr>
        <w:t xml:space="preserve"> cây quyết định</w:t>
      </w:r>
      <w:r w:rsidRPr="00052D33">
        <w:rPr>
          <w:lang w:val="vi"/>
        </w:rPr>
        <w:t xml:space="preserve"> </w:t>
      </w:r>
      <w:r w:rsidR="00A5082B" w:rsidRPr="00052D33">
        <w:rPr>
          <w:lang w:val="vi"/>
        </w:rPr>
        <w:t>từ đó</w:t>
      </w:r>
      <w:r w:rsidRPr="00052D33">
        <w:rPr>
          <w:lang w:val="vi"/>
        </w:rPr>
        <w:t xml:space="preserve"> đưa ra dự đoán </w:t>
      </w:r>
      <w:r w:rsidR="00A5082B" w:rsidRPr="00052D33">
        <w:rPr>
          <w:lang w:val="vi"/>
        </w:rPr>
        <w:t>“có” hoặc “không” về cơ hội nhận được việc làm của các sinh viên năm cuối</w:t>
      </w:r>
    </w:p>
    <w:p w14:paraId="37C6211C" w14:textId="77777777" w:rsidR="00814AD1" w:rsidRPr="00052D33" w:rsidRDefault="00814AD1" w:rsidP="000A6CDD">
      <w:pPr>
        <w:pStyle w:val="Content"/>
        <w:numPr>
          <w:ilvl w:val="0"/>
          <w:numId w:val="9"/>
        </w:numPr>
        <w:rPr>
          <w:lang w:val="vi"/>
        </w:rPr>
      </w:pPr>
      <w:r w:rsidRPr="00052D33">
        <w:rPr>
          <w:lang w:val="vi"/>
        </w:rPr>
        <w:t xml:space="preserve">Sử dụng một số tham số đánh giá mô hình để đưa ra kết quả dự đoán có độ chính xác lớn nhất </w:t>
      </w:r>
    </w:p>
    <w:p w14:paraId="46F109E9" w14:textId="6D41CFB3" w:rsidR="00814AD1" w:rsidRPr="00052D33" w:rsidRDefault="00814AD1" w:rsidP="000A6CDD">
      <w:pPr>
        <w:pStyle w:val="Content"/>
        <w:numPr>
          <w:ilvl w:val="0"/>
          <w:numId w:val="9"/>
        </w:numPr>
        <w:rPr>
          <w:lang w:val="vi"/>
        </w:rPr>
      </w:pPr>
      <w:r w:rsidRPr="00052D33">
        <w:rPr>
          <w:lang w:val="vi"/>
        </w:rPr>
        <w:t xml:space="preserve">Sử dụng </w:t>
      </w:r>
      <w:r w:rsidR="00A5082B" w:rsidRPr="00052D33">
        <w:rPr>
          <w:lang w:val="vi"/>
        </w:rPr>
        <w:t>Qt Designer</w:t>
      </w:r>
      <w:r w:rsidRPr="00052D33">
        <w:rPr>
          <w:lang w:val="vi"/>
        </w:rPr>
        <w:t xml:space="preserve"> để hiển thị kết quả dự đoán </w:t>
      </w:r>
      <w:r w:rsidR="00A5082B" w:rsidRPr="00052D33">
        <w:rPr>
          <w:lang w:val="vi"/>
        </w:rPr>
        <w:t>khi</w:t>
      </w:r>
      <w:r w:rsidRPr="00052D33">
        <w:rPr>
          <w:lang w:val="vi"/>
        </w:rPr>
        <w:t xml:space="preserve"> người dùng tương tác với giao diện </w:t>
      </w:r>
      <w:r w:rsidRPr="00052D33">
        <w:rPr>
          <w:lang w:val="vi"/>
        </w:rPr>
        <w:br w:type="page"/>
      </w:r>
    </w:p>
    <w:p w14:paraId="56EE5F17" w14:textId="3E259C58" w:rsidR="00820CB3" w:rsidRPr="000771C4" w:rsidRDefault="00A60BA5" w:rsidP="0017489C">
      <w:pPr>
        <w:pStyle w:val="u1"/>
        <w:rPr>
          <w:lang w:val="vi"/>
        </w:rPr>
      </w:pPr>
      <w:bookmarkStart w:id="23" w:name="_Toc123551732"/>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51733"/>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51734"/>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52D33" w:rsidRDefault="00EB22A1" w:rsidP="000A6CDD">
      <w:pPr>
        <w:pStyle w:val="Content"/>
        <w:rPr>
          <w:b/>
          <w:lang w:val="vi"/>
        </w:rPr>
      </w:pPr>
      <w:r w:rsidRPr="00052D33">
        <w:rPr>
          <w:lang w:val="vi"/>
        </w:rPr>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73F577DD" w:rsidR="001E37EB" w:rsidRPr="000771C4" w:rsidRDefault="007D218C" w:rsidP="00826B2B">
      <w:pPr>
        <w:pStyle w:val="Chuthich"/>
        <w:rPr>
          <w:lang w:val="vi"/>
        </w:rPr>
      </w:pPr>
      <w:bookmarkStart w:id="30" w:name="_Toc12355168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w:t>
      </w:r>
      <w:r w:rsidR="00FB0484">
        <w:fldChar w:fldCharType="end"/>
      </w:r>
      <w:r w:rsidRPr="000771C4">
        <w:rPr>
          <w:lang w:val="vi"/>
        </w:rPr>
        <w:t xml:space="preserve"> Meachine learning</w:t>
      </w:r>
      <w:bookmarkEnd w:id="30"/>
    </w:p>
    <w:p w14:paraId="178E7039" w14:textId="7DFF67C0" w:rsidR="00820CB3" w:rsidRPr="00052D33" w:rsidRDefault="007D218C" w:rsidP="000A6CDD">
      <w:pPr>
        <w:pStyle w:val="Content"/>
        <w:rPr>
          <w:lang w:val="vi"/>
        </w:rPr>
      </w:pPr>
      <w:r w:rsidRPr="00052D33">
        <w:rPr>
          <w:lang w:val="vi"/>
        </w:rPr>
        <w:t>Học máy (meachine learning)</w:t>
      </w:r>
      <w:r w:rsidR="00EB22A1" w:rsidRPr="00052D33">
        <w:rPr>
          <w:lang w:val="vi"/>
        </w:rPr>
        <w:t xml:space="preserve"> là một nhánh nhỏ của trí tuệ nhân tạo và khoa học máy tính (Computer Science) - phương pháp phân tích dữ liệu để tự động hóa việc xây dựng mô hình phân tích,</w:t>
      </w:r>
      <w:r w:rsidR="008747AD" w:rsidRPr="00052D33">
        <w:rPr>
          <w:lang w:val="vi"/>
        </w:rPr>
        <w:t xml:space="preserve"> </w:t>
      </w:r>
      <w:r w:rsidR="00EB22A1" w:rsidRPr="00052D33">
        <w:rPr>
          <w:lang w:val="vi"/>
        </w:rPr>
        <w:t>từ đó bắt chước cách con người học, dần dần cải thiện độ chính xác của nó mà không cần sự can thiệp hay trợ giúp của con người.</w:t>
      </w:r>
    </w:p>
    <w:p w14:paraId="4E74032A" w14:textId="77777777" w:rsidR="00820CB3" w:rsidRPr="00052D33" w:rsidRDefault="00EB22A1" w:rsidP="000A6CDD">
      <w:pPr>
        <w:pStyle w:val="Content"/>
        <w:rPr>
          <w:lang w:val="vi"/>
        </w:rPr>
      </w:pPr>
      <w:r w:rsidRPr="00052D33">
        <w:rPr>
          <w:lang w:val="vi"/>
        </w:rPr>
        <w:t xml:space="preserve">Học máy là một thành phần quan trọng của lĩnh vực khoa học dữ liệu đang phát triển. Thông qua việc sử dụng các phương pháp thống kê, các thuật toán được huấn luyện, </w:t>
      </w:r>
      <w:r w:rsidRPr="00052D33">
        <w:rPr>
          <w:lang w:val="vi"/>
        </w:rPr>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52D33" w:rsidRDefault="00EB22A1" w:rsidP="000A6CDD">
      <w:pPr>
        <w:pStyle w:val="Content"/>
        <w:rPr>
          <w:lang w:val="vi"/>
        </w:rPr>
      </w:pPr>
      <w:r w:rsidRPr="00052D33">
        <w:rPr>
          <w:lang w:val="vi"/>
        </w:rPr>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52D33" w:rsidRDefault="00EB22A1" w:rsidP="000A6CDD">
      <w:pPr>
        <w:pStyle w:val="Content"/>
        <w:rPr>
          <w:lang w:val="vi"/>
        </w:rPr>
      </w:pPr>
      <w:r w:rsidRPr="00052D33">
        <w:rPr>
          <w:lang w:val="vi"/>
        </w:rPr>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52D33">
        <w:rPr>
          <w:lang w:val="vi"/>
        </w:rPr>
        <w:t>,</w:t>
      </w:r>
      <w:r w:rsidRPr="00052D33">
        <w:rPr>
          <w:lang w:val="vi"/>
        </w:rPr>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6D407CC2" w:rsidR="00A20689" w:rsidRDefault="00F05574" w:rsidP="00826B2B">
      <w:pPr>
        <w:pStyle w:val="Chuthich"/>
      </w:pPr>
      <w:bookmarkStart w:id="31" w:name="_Toc123551684"/>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28206F55" w:rsidR="00D47D11" w:rsidRPr="001E5523" w:rsidRDefault="00A4455A" w:rsidP="000A6CDD">
      <w:pPr>
        <w:pStyle w:val="Content"/>
        <w:numPr>
          <w:ilvl w:val="0"/>
          <w:numId w:val="10"/>
        </w:numPr>
      </w:pPr>
      <w:r>
        <w:t>Áp dụng</w:t>
      </w:r>
      <w:r w:rsidR="009272CC" w:rsidRPr="001E5523">
        <w:t>: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52D33" w:rsidRDefault="00EB22A1" w:rsidP="000A6CDD">
      <w:pPr>
        <w:pStyle w:val="Content"/>
        <w:rPr>
          <w:lang w:val="vi"/>
        </w:rPr>
      </w:pPr>
      <w:r w:rsidRPr="00052D33">
        <w:rPr>
          <w:lang w:val="vi"/>
        </w:rPr>
        <w:t xml:space="preserve">Hai trong số các phương pháp học máy được áp dụng rộng rãi nhất là </w:t>
      </w:r>
      <w:r w:rsidRPr="00052D33">
        <w:rPr>
          <w:b/>
          <w:i/>
          <w:lang w:val="vi"/>
        </w:rPr>
        <w:t>Học có giám sát</w:t>
      </w:r>
      <w:r w:rsidRPr="00052D33">
        <w:rPr>
          <w:lang w:val="vi"/>
        </w:rPr>
        <w:t xml:space="preserve"> (</w:t>
      </w:r>
      <w:r w:rsidRPr="00052D33">
        <w:rPr>
          <w:i/>
          <w:lang w:val="vi"/>
        </w:rPr>
        <w:t>Supervised learning</w:t>
      </w:r>
      <w:r w:rsidRPr="00052D33">
        <w:rPr>
          <w:lang w:val="vi"/>
        </w:rPr>
        <w:t xml:space="preserve">) và </w:t>
      </w:r>
      <w:r w:rsidRPr="00052D33">
        <w:rPr>
          <w:b/>
          <w:i/>
          <w:lang w:val="vi"/>
        </w:rPr>
        <w:t>Học không giám sát</w:t>
      </w:r>
      <w:r w:rsidRPr="00052D33">
        <w:rPr>
          <w:b/>
          <w:lang w:val="vi"/>
        </w:rPr>
        <w:t xml:space="preserve"> </w:t>
      </w:r>
      <w:r w:rsidRPr="00052D33">
        <w:rPr>
          <w:lang w:val="vi"/>
        </w:rPr>
        <w:t>(</w:t>
      </w:r>
      <w:r w:rsidRPr="00052D33">
        <w:rPr>
          <w:i/>
          <w:lang w:val="vi"/>
        </w:rPr>
        <w:t>Unsupervised learning</w:t>
      </w:r>
      <w:r w:rsidRPr="00052D33">
        <w:rPr>
          <w:lang w:val="vi"/>
        </w:rPr>
        <w:t xml:space="preserve">). Ngoài ra, machine learning còn có thể phân làm các loại như: </w:t>
      </w:r>
      <w:r w:rsidR="00430FCC" w:rsidRPr="00052D33">
        <w:rPr>
          <w:lang w:val="vi"/>
        </w:rPr>
        <w:t>H</w:t>
      </w:r>
      <w:r w:rsidRPr="00052D33">
        <w:rPr>
          <w:lang w:val="vi"/>
        </w:rPr>
        <w:t>ọc bán giám sát</w:t>
      </w:r>
      <w:r w:rsidR="00430FCC" w:rsidRPr="00052D33">
        <w:rPr>
          <w:lang w:val="vi"/>
        </w:rPr>
        <w:t xml:space="preserve"> </w:t>
      </w:r>
      <w:bookmarkStart w:id="32" w:name="_Hlk122979095"/>
      <w:r w:rsidR="00430FCC" w:rsidRPr="00052D33">
        <w:rPr>
          <w:i/>
          <w:iCs/>
          <w:lang w:val="vi"/>
        </w:rPr>
        <w:t>(Semi-supervised learning)</w:t>
      </w:r>
      <w:bookmarkEnd w:id="32"/>
      <w:r w:rsidRPr="00052D33">
        <w:rPr>
          <w:lang w:val="vi"/>
        </w:rPr>
        <w:t xml:space="preserve">, </w:t>
      </w:r>
      <w:r w:rsidR="00430FCC" w:rsidRPr="00052D33">
        <w:rPr>
          <w:lang w:val="vi"/>
        </w:rPr>
        <w:t>H</w:t>
      </w:r>
      <w:r w:rsidRPr="00052D33">
        <w:rPr>
          <w:lang w:val="vi"/>
        </w:rPr>
        <w:t>ọc củng cố/tăng cường</w:t>
      </w:r>
      <w:r w:rsidR="00430FCC" w:rsidRPr="00052D33">
        <w:rPr>
          <w:lang w:val="vi"/>
        </w:rPr>
        <w:t xml:space="preserve"> </w:t>
      </w:r>
      <w:r w:rsidR="00430FCC" w:rsidRPr="00052D33">
        <w:rPr>
          <w:i/>
          <w:iCs/>
          <w:lang w:val="vi"/>
        </w:rPr>
        <w:t>(Reinforce learning)</w:t>
      </w:r>
      <w:r w:rsidRPr="00052D33">
        <w:rPr>
          <w:lang w:val="vi"/>
        </w:rPr>
        <w:t>.</w:t>
      </w:r>
    </w:p>
    <w:p w14:paraId="16B02142" w14:textId="38C2B8F6" w:rsidR="00F05574" w:rsidRPr="002607A5" w:rsidRDefault="00AB7226" w:rsidP="000A6CDD">
      <w:pPr>
        <w:pStyle w:val="Content"/>
        <w:rPr>
          <w:lang w:val="vi"/>
        </w:rPr>
      </w:pPr>
      <w:r>
        <w:rPr>
          <w:noProof/>
        </w:rPr>
        <w:lastRenderedPageBreak/>
        <mc:AlternateContent>
          <mc:Choice Requires="wps">
            <w:drawing>
              <wp:inline distT="0" distB="0" distL="0" distR="0" wp14:anchorId="7FF653C1" wp14:editId="3B42E0BC">
                <wp:extent cx="304800" cy="304800"/>
                <wp:effectExtent l="0" t="0" r="0" b="0"/>
                <wp:docPr id="32" name="Hình chữ nhật 32" descr="Supervised Machine Learni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632480" id="Hình chữ nhật 32" o:spid="_x0000_s1026" alt="Supervised Machine Learni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AB7226">
        <w:rPr>
          <w:bCs w:val="0"/>
          <w:lang w:val="vi"/>
        </w:rPr>
        <w:t xml:space="preserve"> </w:t>
      </w:r>
      <w:r>
        <w:rPr>
          <w:noProof/>
        </w:rPr>
        <w:drawing>
          <wp:inline distT="0" distB="0" distL="0" distR="0" wp14:anchorId="7EA8975D" wp14:editId="32B635CC">
            <wp:extent cx="5733415" cy="4116705"/>
            <wp:effectExtent l="0" t="0" r="635" b="0"/>
            <wp:docPr id="37" name="Hình ảnh 37" descr="Một số hình ảnh giúp bạn hiểu về phân loại tro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ột số hình ảnh giúp bạn hiểu về phân loại trong Machine Learni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4116705"/>
                    </a:xfrm>
                    <a:prstGeom prst="rect">
                      <a:avLst/>
                    </a:prstGeom>
                    <a:noFill/>
                    <a:ln>
                      <a:noFill/>
                    </a:ln>
                  </pic:spPr>
                </pic:pic>
              </a:graphicData>
            </a:graphic>
          </wp:inline>
        </w:drawing>
      </w:r>
    </w:p>
    <w:p w14:paraId="58087284" w14:textId="5E473B1E" w:rsidR="00690ED1" w:rsidRPr="00AB7226" w:rsidRDefault="00F05574" w:rsidP="00826B2B">
      <w:pPr>
        <w:pStyle w:val="Chuthich"/>
        <w:rPr>
          <w:lang w:val="vi"/>
        </w:rPr>
      </w:pPr>
      <w:bookmarkStart w:id="33" w:name="_Toc123551685"/>
      <w:r w:rsidRPr="00AB7226">
        <w:rPr>
          <w:lang w:val="vi"/>
        </w:rPr>
        <w:t xml:space="preserve">Hình </w:t>
      </w:r>
      <w:r w:rsidR="00FB0484">
        <w:fldChar w:fldCharType="begin"/>
      </w:r>
      <w:r w:rsidR="00FB0484" w:rsidRPr="00AB7226">
        <w:rPr>
          <w:lang w:val="vi"/>
        </w:rPr>
        <w:instrText xml:space="preserve"> STYLEREF 1 \s </w:instrText>
      </w:r>
      <w:r w:rsidR="00FB0484">
        <w:fldChar w:fldCharType="separate"/>
      </w:r>
      <w:r w:rsidR="00F87D90">
        <w:rPr>
          <w:noProof/>
          <w:lang w:val="vi"/>
        </w:rPr>
        <w:t>2</w:t>
      </w:r>
      <w:r w:rsidR="00FB0484">
        <w:fldChar w:fldCharType="end"/>
      </w:r>
      <w:r w:rsidR="00FB0484" w:rsidRPr="00AB7226">
        <w:rPr>
          <w:lang w:val="vi"/>
        </w:rPr>
        <w:t>.</w:t>
      </w:r>
      <w:r w:rsidR="00FB0484">
        <w:fldChar w:fldCharType="begin"/>
      </w:r>
      <w:r w:rsidR="00FB0484" w:rsidRPr="00AB7226">
        <w:rPr>
          <w:lang w:val="vi"/>
        </w:rPr>
        <w:instrText xml:space="preserve"> SEQ Hình \* ARABIC \s 1 </w:instrText>
      </w:r>
      <w:r w:rsidR="00FB0484">
        <w:fldChar w:fldCharType="separate"/>
      </w:r>
      <w:r w:rsidR="00F87D90">
        <w:rPr>
          <w:noProof/>
          <w:lang w:val="vi"/>
        </w:rPr>
        <w:t>3</w:t>
      </w:r>
      <w:r w:rsidR="00FB0484">
        <w:fldChar w:fldCharType="end"/>
      </w:r>
      <w:r w:rsidRPr="00AB7226">
        <w:rPr>
          <w:lang w:val="vi"/>
        </w:rPr>
        <w:t xml:space="preserve"> 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52D33" w:rsidRDefault="004E47A0" w:rsidP="000A6CDD">
      <w:pPr>
        <w:pStyle w:val="Content"/>
        <w:rPr>
          <w:lang w:val="vi"/>
        </w:rPr>
      </w:pPr>
      <w:r w:rsidRPr="00052D33">
        <w:rPr>
          <w:lang w:val="vi"/>
        </w:rPr>
        <w:t>Học có giám sát</w:t>
      </w:r>
      <w:r w:rsidR="00EB22A1" w:rsidRPr="00052D33">
        <w:rPr>
          <w:lang w:val="vi"/>
        </w:rPr>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52D33" w:rsidRDefault="00EB22A1" w:rsidP="000A6CDD">
      <w:pPr>
        <w:pStyle w:val="Content"/>
        <w:rPr>
          <w:lang w:val="vi"/>
        </w:rPr>
      </w:pPr>
      <w:r w:rsidRPr="00052D33">
        <w:rPr>
          <w:lang w:val="vi"/>
        </w:rPr>
        <w:t xml:space="preserve">Một số thuật toán phổ biến trong Học có giám sát bao gồm Máy vectơ hỗ trợ (SVM), Hồi quy logistic, Naive Bayes, Mạng </w:t>
      </w:r>
      <w:r w:rsidR="003A0F17" w:rsidRPr="00052D33">
        <w:rPr>
          <w:lang w:val="vi"/>
        </w:rPr>
        <w:t>noron</w:t>
      </w:r>
      <w:r w:rsidRPr="00052D33">
        <w:rPr>
          <w:lang w:val="vi"/>
        </w:rPr>
        <w:t>, K</w:t>
      </w:r>
      <w:r w:rsidR="003A0F17" w:rsidRPr="00052D33">
        <w:rPr>
          <w:lang w:val="vi"/>
        </w:rPr>
        <w:t xml:space="preserve"> – láng giềng</w:t>
      </w:r>
      <w:r w:rsidRPr="00052D33">
        <w:rPr>
          <w:lang w:val="vi"/>
        </w:rPr>
        <w:t xml:space="preserve"> gần nhất (KNN) và Rừng ngẫu nhiên.</w:t>
      </w:r>
    </w:p>
    <w:p w14:paraId="3ADD8F60" w14:textId="77777777" w:rsidR="00820CB3" w:rsidRPr="00052D33" w:rsidRDefault="00EB22A1" w:rsidP="000A6CDD">
      <w:pPr>
        <w:pStyle w:val="Content"/>
        <w:rPr>
          <w:lang w:val="vi"/>
        </w:rPr>
      </w:pPr>
      <w:r w:rsidRPr="00052D33">
        <w:rPr>
          <w:lang w:val="vi"/>
        </w:rPr>
        <w:t>Học máy có giám sát thường có tính ứng dụng cao trong một số bài toán như:</w:t>
      </w:r>
    </w:p>
    <w:p w14:paraId="60D22EBD" w14:textId="77777777" w:rsidR="00820CB3" w:rsidRPr="00052D33" w:rsidRDefault="00EB22A1" w:rsidP="000A6CDD">
      <w:pPr>
        <w:pStyle w:val="Content"/>
        <w:numPr>
          <w:ilvl w:val="0"/>
          <w:numId w:val="11"/>
        </w:numPr>
        <w:rPr>
          <w:lang w:val="vi"/>
        </w:rPr>
      </w:pPr>
      <w:r w:rsidRPr="00052D33">
        <w:rPr>
          <w:lang w:val="vi"/>
        </w:rPr>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lastRenderedPageBreak/>
        <w:t>Phát hiện đối tượng (khuôn mặt, chữ viết…)</w:t>
      </w:r>
    </w:p>
    <w:p w14:paraId="6843A515" w14:textId="68C38656" w:rsidR="00F05574" w:rsidRDefault="00A16B0F" w:rsidP="00A16B0F">
      <w:pPr>
        <w:keepNext/>
        <w:shd w:val="clear" w:color="auto" w:fill="FFFFFF"/>
        <w:jc w:val="both"/>
      </w:pPr>
      <w:r>
        <w:rPr>
          <w:noProof/>
        </w:rPr>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499E5EB6" w:rsidR="001E37EB" w:rsidRPr="001E5523" w:rsidRDefault="00F05574" w:rsidP="00826B2B">
      <w:pPr>
        <w:pStyle w:val="Chuthich"/>
      </w:pPr>
      <w:bookmarkStart w:id="34" w:name="_Toc123551686"/>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12C78B03" w:rsidR="001E37EB" w:rsidRPr="000771C4" w:rsidRDefault="00F05574" w:rsidP="00826B2B">
      <w:pPr>
        <w:pStyle w:val="Chuthich"/>
        <w:rPr>
          <w:lang w:val="vi"/>
        </w:rPr>
      </w:pPr>
      <w:bookmarkStart w:id="36" w:name="_Toc12355168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lastRenderedPageBreak/>
        <w:t xml:space="preserve">Học không giám sát </w:t>
      </w:r>
      <w:r w:rsidRPr="007524BD">
        <w:rPr>
          <w:szCs w:val="26"/>
        </w:rPr>
        <w:t>(Unsupervised learning)</w:t>
      </w:r>
    </w:p>
    <w:p w14:paraId="4798EAB3" w14:textId="3FBFDD4D" w:rsidR="00820CB3" w:rsidRPr="00052D33" w:rsidRDefault="00EB22A1" w:rsidP="000A6CDD">
      <w:pPr>
        <w:pStyle w:val="Content"/>
        <w:rPr>
          <w:lang w:val="vi"/>
        </w:rPr>
      </w:pPr>
      <w:r w:rsidRPr="00052D33">
        <w:rPr>
          <w:lang w:val="vi"/>
        </w:rPr>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29A2F596" w:rsidR="001E37EB" w:rsidRPr="000771C4" w:rsidRDefault="00F05574" w:rsidP="00826B2B">
      <w:pPr>
        <w:pStyle w:val="Chuthich"/>
        <w:rPr>
          <w:lang w:val="vi"/>
        </w:rPr>
      </w:pPr>
      <w:bookmarkStart w:id="37" w:name="_Toc12355168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52D33" w:rsidRDefault="00EB22A1" w:rsidP="000A6CDD">
      <w:pPr>
        <w:pStyle w:val="Content"/>
        <w:rPr>
          <w:lang w:val="vi"/>
        </w:rPr>
      </w:pPr>
      <w:r w:rsidRPr="00052D33">
        <w:rPr>
          <w:lang w:val="vi"/>
        </w:rPr>
        <w:t>Học không giám sát cũng được chia nhỏ thành hai loại chính:</w:t>
      </w:r>
    </w:p>
    <w:p w14:paraId="0FD156BA" w14:textId="77777777" w:rsidR="00820CB3" w:rsidRPr="00052D33" w:rsidRDefault="00EB22A1" w:rsidP="000A6CDD">
      <w:pPr>
        <w:pStyle w:val="Content"/>
        <w:numPr>
          <w:ilvl w:val="0"/>
          <w:numId w:val="33"/>
        </w:numPr>
        <w:rPr>
          <w:lang w:val="vi"/>
        </w:rPr>
      </w:pPr>
      <w:bookmarkStart w:id="38" w:name="_Hlk122980698"/>
      <w:r w:rsidRPr="00052D33">
        <w:rPr>
          <w:lang w:val="vi"/>
        </w:rPr>
        <w:t>Clustering (phân nhóm): Một bài toán phân nhóm toàn bộ dữ liệu thành các nhóm nhỏ dựa trên sự liên quan giữa các dữ liệu trong mỗi nhóm</w:t>
      </w:r>
    </w:p>
    <w:p w14:paraId="6CF8D2EB" w14:textId="77777777" w:rsidR="00820CB3" w:rsidRPr="00052D33" w:rsidRDefault="00EB22A1" w:rsidP="000A6CDD">
      <w:pPr>
        <w:pStyle w:val="Content"/>
        <w:numPr>
          <w:ilvl w:val="0"/>
          <w:numId w:val="33"/>
        </w:numPr>
        <w:rPr>
          <w:lang w:val="vi"/>
        </w:rPr>
      </w:pPr>
      <w:r w:rsidRPr="00052D33">
        <w:rPr>
          <w:lang w:val="vi"/>
        </w:rPr>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52D33" w:rsidRDefault="00EB22A1" w:rsidP="000A6CDD">
      <w:pPr>
        <w:pStyle w:val="Content"/>
        <w:rPr>
          <w:lang w:val="vi"/>
        </w:rPr>
      </w:pPr>
      <w:r w:rsidRPr="00052D33">
        <w:rPr>
          <w:lang w:val="vi"/>
        </w:rPr>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52D33" w:rsidRDefault="00B92A97" w:rsidP="000A6CDD">
      <w:pPr>
        <w:pStyle w:val="Content"/>
        <w:rPr>
          <w:lang w:val="vi"/>
        </w:rPr>
      </w:pPr>
      <w:r w:rsidRPr="00052D33">
        <w:rPr>
          <w:lang w:val="vi"/>
        </w:rPr>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52D33" w:rsidRDefault="00B92A97" w:rsidP="000A6CDD">
      <w:pPr>
        <w:pStyle w:val="Content"/>
        <w:numPr>
          <w:ilvl w:val="0"/>
          <w:numId w:val="13"/>
        </w:numPr>
        <w:rPr>
          <w:lang w:val="vi"/>
        </w:rPr>
      </w:pPr>
      <w:r w:rsidRPr="00052D33">
        <w:rPr>
          <w:lang w:val="vi"/>
        </w:rPr>
        <w:lastRenderedPageBreak/>
        <w:t>Dịch máy: Dạy thuật toán dịch ngôn ngữ dựa trên ít hơn một từ điển từ đầy đủ.</w:t>
      </w:r>
    </w:p>
    <w:p w14:paraId="447931DC" w14:textId="77777777" w:rsidR="00B92A97" w:rsidRPr="00052D33" w:rsidRDefault="00B92A97" w:rsidP="000A6CDD">
      <w:pPr>
        <w:pStyle w:val="Content"/>
        <w:numPr>
          <w:ilvl w:val="0"/>
          <w:numId w:val="13"/>
        </w:numPr>
        <w:rPr>
          <w:lang w:val="vi"/>
        </w:rPr>
      </w:pPr>
      <w:r w:rsidRPr="00052D33">
        <w:rPr>
          <w:lang w:val="vi"/>
        </w:rPr>
        <w:t>Phát hiện gian lận: Xác định các trường hợp gian lận khi bạn chỉ có một vài ví dụ tích cực.</w:t>
      </w:r>
    </w:p>
    <w:p w14:paraId="4A18EA45" w14:textId="31295F9C" w:rsidR="00B92A97" w:rsidRDefault="00B92A97" w:rsidP="000A6CDD">
      <w:pPr>
        <w:pStyle w:val="Content"/>
        <w:numPr>
          <w:ilvl w:val="0"/>
          <w:numId w:val="13"/>
        </w:numPr>
        <w:rPr>
          <w:lang w:val="vi"/>
        </w:rPr>
      </w:pPr>
      <w:r w:rsidRPr="00052D33">
        <w:rPr>
          <w:lang w:val="vi"/>
        </w:rPr>
        <w:t>Dán nhãn dữ liệu: Các thuật toán được đào tạo trên tập dữ liệu nhỏ có thể học cách áp dụng nhãn dữ liệu cho các tập lớn hơn một cách tự động.</w:t>
      </w:r>
    </w:p>
    <w:p w14:paraId="07DCCD13" w14:textId="7AB45836" w:rsidR="00A4455A" w:rsidRPr="00A4455A" w:rsidRDefault="00A4455A" w:rsidP="00A4455A">
      <w:pPr>
        <w:pStyle w:val="Content"/>
        <w:rPr>
          <w:lang w:val="vi"/>
        </w:rPr>
      </w:pPr>
      <w:r w:rsidRPr="00A4455A">
        <w:rPr>
          <w:lang w:val="vi"/>
        </w:rPr>
        <w:t>●</w:t>
      </w:r>
      <w:r w:rsidRPr="00A4455A">
        <w:rPr>
          <w:lang w:val="vi"/>
        </w:rPr>
        <w:tab/>
      </w:r>
      <w:r>
        <w:rPr>
          <w:b/>
          <w:bCs w:val="0"/>
        </w:rPr>
        <w:t>Học tăng cường</w:t>
      </w:r>
      <w:r w:rsidRPr="00A4455A">
        <w:rPr>
          <w:lang w:val="vi"/>
        </w:rPr>
        <w:t xml:space="preserve"> (reinforcement learning)</w:t>
      </w:r>
      <w:r w:rsidRPr="00A4455A">
        <w:rPr>
          <w:lang w:val="vi"/>
        </w:rPr>
        <w:tab/>
      </w:r>
    </w:p>
    <w:p w14:paraId="4999A727" w14:textId="77777777" w:rsidR="00AB7226" w:rsidRDefault="00AB7226" w:rsidP="00A4455A">
      <w:pPr>
        <w:pStyle w:val="Content"/>
        <w:rPr>
          <w:lang w:val="vi"/>
        </w:rPr>
      </w:pPr>
      <w:r w:rsidRPr="00AB7226">
        <w:rPr>
          <w:lang w:val="vi"/>
        </w:rPr>
        <w:t>Học tăng cường là một lĩnh vực của ML. Đó là việc thực hiện hành động phù hợp để tối đa hóa phần thưởng trong một tình huống cụ thể. Nó được sử dụng bởi các phần mềm và ML khác nhau để tìm ra hành vi hoặc đường dẫn tốt nhất có thể mà nó nên thực hiện trong một tình huống cụ thể. Học tăng cường khác với học có giám sát ở chỗ trong học có giám sát, dữ liệu huấn luyện có khóa trả lời với nó, do đó mô hình được huấn luyện với câu trả lời chính xác trong khi trong học củng cố, không có câu trả lời nhưng tác nhân củng cố quyết định phải làm gì để thực hiện nhiệm vụ đã cho. Trong trường hợp không có tập dữ liệu đào tạo, nó nhất định phải học hỏi kinh nghiệm của nó.</w:t>
      </w:r>
    </w:p>
    <w:p w14:paraId="687D50F5" w14:textId="0227CDF7" w:rsidR="00AB7226" w:rsidRPr="00AB7226" w:rsidRDefault="00AB7226" w:rsidP="00AB7226">
      <w:pPr>
        <w:pStyle w:val="Content"/>
        <w:numPr>
          <w:ilvl w:val="0"/>
          <w:numId w:val="59"/>
        </w:numPr>
        <w:rPr>
          <w:lang w:val="vi"/>
        </w:rPr>
      </w:pPr>
      <w:r w:rsidRPr="00AB7226">
        <w:rPr>
          <w:lang w:val="vi"/>
        </w:rPr>
        <w:t>Ưu điểm của việc học tăng cường là:</w:t>
      </w:r>
    </w:p>
    <w:p w14:paraId="184CB5C3" w14:textId="6FD8E158" w:rsidR="00AB7226" w:rsidRPr="00AB7226" w:rsidRDefault="00AB7226" w:rsidP="00AB7226">
      <w:pPr>
        <w:pStyle w:val="Content"/>
        <w:ind w:firstLine="720"/>
        <w:rPr>
          <w:lang w:val="vi"/>
        </w:rPr>
      </w:pPr>
      <w:r w:rsidRPr="00AB7226">
        <w:rPr>
          <w:lang w:val="vi"/>
        </w:rPr>
        <w:t>+</w:t>
      </w:r>
      <w:r w:rsidRPr="00AB7226">
        <w:rPr>
          <w:lang w:val="vi"/>
        </w:rPr>
        <w:tab/>
        <w:t>Tối đa hóa hiệu suất</w:t>
      </w:r>
    </w:p>
    <w:p w14:paraId="686B119F" w14:textId="77777777" w:rsidR="00AB7226" w:rsidRDefault="00AB7226" w:rsidP="00AB7226">
      <w:pPr>
        <w:pStyle w:val="Content"/>
        <w:ind w:firstLine="720"/>
        <w:rPr>
          <w:lang w:val="vi"/>
        </w:rPr>
      </w:pPr>
      <w:r w:rsidRPr="00AB7226">
        <w:rPr>
          <w:lang w:val="vi"/>
        </w:rPr>
        <w:t>+</w:t>
      </w:r>
      <w:r w:rsidRPr="00AB7226">
        <w:rPr>
          <w:lang w:val="vi"/>
        </w:rPr>
        <w:tab/>
        <w:t>Duy trì thay đổi trong một thời gian dài</w:t>
      </w:r>
    </w:p>
    <w:p w14:paraId="5549B86F" w14:textId="1CCB43D2" w:rsidR="00AB7226" w:rsidRPr="00AB7226" w:rsidRDefault="00AB7226" w:rsidP="00AB7226">
      <w:pPr>
        <w:pStyle w:val="Content"/>
        <w:numPr>
          <w:ilvl w:val="0"/>
          <w:numId w:val="59"/>
        </w:numPr>
        <w:rPr>
          <w:lang w:val="vi"/>
        </w:rPr>
      </w:pPr>
      <w:r w:rsidRPr="00AB7226">
        <w:rPr>
          <w:lang w:val="vi"/>
        </w:rPr>
        <w:t>Nhược điểm của học tăng cường:</w:t>
      </w:r>
    </w:p>
    <w:p w14:paraId="1B45ABC1" w14:textId="6BF6DDF4" w:rsidR="00A4455A" w:rsidRPr="00052D33" w:rsidRDefault="00AB7226" w:rsidP="00AB7226">
      <w:pPr>
        <w:pStyle w:val="Content"/>
        <w:ind w:firstLine="720"/>
        <w:rPr>
          <w:lang w:val="vi"/>
        </w:rPr>
      </w:pPr>
      <w:r w:rsidRPr="00AB7226">
        <w:rPr>
          <w:lang w:val="vi"/>
        </w:rPr>
        <w:t>+</w:t>
      </w:r>
      <w:r>
        <w:rPr>
          <w:lang w:val="vi"/>
        </w:rPr>
        <w:tab/>
      </w:r>
      <w:r w:rsidRPr="00AB7226">
        <w:rPr>
          <w:lang w:val="vi"/>
        </w:rPr>
        <w:t>Quá nhiều gia cố có thể dẫn đến quá tải các trạng thái có thể làm giảm kết quả</w:t>
      </w:r>
      <w:r w:rsidR="00A4455A" w:rsidRPr="00A4455A">
        <w:rPr>
          <w:lang w:val="vi"/>
        </w:rPr>
        <w:tab/>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52D33" w:rsidRDefault="009B5A0B" w:rsidP="000A6CDD">
      <w:pPr>
        <w:pStyle w:val="Content"/>
        <w:rPr>
          <w:lang w:val="vi"/>
        </w:rPr>
      </w:pPr>
      <w:r w:rsidRPr="00052D33">
        <w:rPr>
          <w:lang w:val="vi"/>
        </w:rPr>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52D33">
        <w:rPr>
          <w:lang w:val="vi"/>
        </w:rPr>
        <w:t>, phát hiện và nhận diện khuôn mặt</w:t>
      </w:r>
      <w:r w:rsidRPr="00052D33">
        <w:rPr>
          <w:lang w:val="vi"/>
        </w:rPr>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lastRenderedPageBreak/>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52D33" w:rsidRDefault="00380D69" w:rsidP="000A6CDD">
      <w:pPr>
        <w:pStyle w:val="Content"/>
        <w:numPr>
          <w:ilvl w:val="0"/>
          <w:numId w:val="15"/>
        </w:numPr>
        <w:rPr>
          <w:lang w:val="vi"/>
        </w:rPr>
      </w:pPr>
      <w:r w:rsidRPr="00052D33">
        <w:rPr>
          <w:lang w:val="vi"/>
        </w:rPr>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52D33">
        <w:rPr>
          <w:lang w:val="vi"/>
        </w:rPr>
        <w:t>nữa, ...</w:t>
      </w:r>
    </w:p>
    <w:p w14:paraId="4779D5EA" w14:textId="367D28AA" w:rsidR="00F05574" w:rsidRDefault="00A16B0F" w:rsidP="00F05574">
      <w:pPr>
        <w:keepNext/>
        <w:shd w:val="clear" w:color="auto" w:fill="FFFFFF"/>
        <w:ind w:left="360"/>
        <w:jc w:val="both"/>
      </w:pPr>
      <w:r>
        <w:rPr>
          <w:noProof/>
        </w:rPr>
        <w:lastRenderedPageBreak/>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7D64E728" w:rsidR="002541CD" w:rsidRPr="000771C4" w:rsidRDefault="00F05574" w:rsidP="00826B2B">
      <w:pPr>
        <w:pStyle w:val="Chuthich"/>
        <w:rPr>
          <w:lang w:val="vi"/>
        </w:rPr>
      </w:pPr>
      <w:bookmarkStart w:id="40" w:name="_Toc12355168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52D33" w:rsidRDefault="00F47302" w:rsidP="000A6CDD">
      <w:pPr>
        <w:pStyle w:val="Content"/>
        <w:numPr>
          <w:ilvl w:val="0"/>
          <w:numId w:val="16"/>
        </w:numPr>
        <w:rPr>
          <w:lang w:val="vi"/>
        </w:rPr>
      </w:pPr>
      <w:r w:rsidRPr="00052D33">
        <w:rPr>
          <w:lang w:val="vi"/>
        </w:rPr>
        <w:t>Lọc thư rác, phân loại văn bản: dựa trên nội dung thư điện tử, chia thư thành loại “thư rác” hay “thư bình thường”; hoặc phân chia tin tức thành các thể loại khác nhau như “xã hội”, “kinh tế”, “thể thao</w:t>
      </w:r>
      <w:r w:rsidR="00CC6005" w:rsidRPr="00052D33">
        <w:rPr>
          <w:lang w:val="vi"/>
        </w:rPr>
        <w:t>”. v.v.</w:t>
      </w:r>
    </w:p>
    <w:p w14:paraId="09114059" w14:textId="7606F964" w:rsidR="00F47302" w:rsidRPr="00052D33" w:rsidRDefault="00F47302" w:rsidP="000A6CDD">
      <w:pPr>
        <w:pStyle w:val="Content"/>
        <w:numPr>
          <w:ilvl w:val="0"/>
          <w:numId w:val="16"/>
        </w:numPr>
        <w:rPr>
          <w:lang w:val="vi"/>
        </w:rPr>
      </w:pPr>
      <w:r w:rsidRPr="00052D33">
        <w:rPr>
          <w:lang w:val="vi"/>
        </w:rPr>
        <w:t>Dịch tự động: dựa trên dữ liệu huấn luyện dưới dạng các văn bản song ngữ, hệ thống dịch tự động học cách dịch từ ngôn ngữ này sang ngôn ngữ khác.</w:t>
      </w:r>
    </w:p>
    <w:p w14:paraId="75DE4310" w14:textId="5338D345" w:rsidR="00F47302" w:rsidRPr="00052D33" w:rsidRDefault="00F47302" w:rsidP="000A6CDD">
      <w:pPr>
        <w:pStyle w:val="Content"/>
        <w:numPr>
          <w:ilvl w:val="0"/>
          <w:numId w:val="16"/>
        </w:numPr>
        <w:rPr>
          <w:lang w:val="vi"/>
        </w:rPr>
      </w:pPr>
      <w:r w:rsidRPr="00052D33">
        <w:rPr>
          <w:lang w:val="vi"/>
        </w:rPr>
        <w:t xml:space="preserve">Chẩn đoán y tế: </w:t>
      </w:r>
      <w:r w:rsidR="00380D69" w:rsidRPr="00052D33">
        <w:rPr>
          <w:lang w:val="vi"/>
        </w:rPr>
        <w:t xml:space="preserve">mô hình học máy </w:t>
      </w:r>
      <w:r w:rsidRPr="00052D33">
        <w:rPr>
          <w:lang w:val="vi"/>
        </w:rPr>
        <w:t>học cách dự đoán</w:t>
      </w:r>
      <w:r w:rsidR="00380D69" w:rsidRPr="00052D33">
        <w:rPr>
          <w:lang w:val="vi"/>
        </w:rPr>
        <w:t xml:space="preserve"> xem</w:t>
      </w:r>
      <w:r w:rsidRPr="00052D33">
        <w:rPr>
          <w:lang w:val="vi"/>
        </w:rPr>
        <w:t xml:space="preserve"> người bệnh có mắc hay không mắc một số bệnh nào đó dựa trên triệu chứng quan sát được</w:t>
      </w:r>
      <w:r w:rsidR="00380D69" w:rsidRPr="00052D33">
        <w:rPr>
          <w:lang w:val="vi"/>
        </w:rPr>
        <w:t>. Ví dụ như chuẩn đoán người bệnh có bị sâu răng hay không dựa trên tập huấn luyện là một tập hình ảnh chụp X-quang răng</w:t>
      </w:r>
    </w:p>
    <w:p w14:paraId="6ABFA782" w14:textId="257584B6" w:rsidR="00F47302" w:rsidRPr="00052D33" w:rsidRDefault="00F47302" w:rsidP="000A6CDD">
      <w:pPr>
        <w:pStyle w:val="Content"/>
        <w:numPr>
          <w:ilvl w:val="0"/>
          <w:numId w:val="16"/>
        </w:numPr>
        <w:rPr>
          <w:lang w:val="vi"/>
        </w:rPr>
      </w:pPr>
      <w:r w:rsidRPr="00052D33">
        <w:rPr>
          <w:lang w:val="vi"/>
        </w:rPr>
        <w:t xml:space="preserve">Phân loại khách hàng và dự đoán sở thích: </w:t>
      </w:r>
      <w:r w:rsidR="00380D69" w:rsidRPr="00052D33">
        <w:rPr>
          <w:lang w:val="vi"/>
        </w:rPr>
        <w:t xml:space="preserve">dựa vào các yếu tố cơ bản về màu sắc, kích thước … để </w:t>
      </w:r>
      <w:r w:rsidRPr="00052D33">
        <w:rPr>
          <w:lang w:val="vi"/>
        </w:rPr>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7B3CD28B" w:rsidR="002541CD" w:rsidRPr="000771C4" w:rsidRDefault="00F05574" w:rsidP="00826B2B">
      <w:pPr>
        <w:pStyle w:val="Chuthich"/>
        <w:rPr>
          <w:lang w:val="vi"/>
        </w:rPr>
      </w:pPr>
      <w:bookmarkStart w:id="41" w:name="_Toc12355169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52D33" w:rsidRDefault="00F47302" w:rsidP="000A6CDD">
      <w:pPr>
        <w:pStyle w:val="Content"/>
        <w:numPr>
          <w:ilvl w:val="0"/>
          <w:numId w:val="17"/>
        </w:numPr>
        <w:rPr>
          <w:lang w:val="vi"/>
        </w:rPr>
      </w:pPr>
      <w:r w:rsidRPr="00052D33">
        <w:rPr>
          <w:lang w:val="vi"/>
        </w:rPr>
        <w:t xml:space="preserve">Dự đoán chỉ số </w:t>
      </w:r>
      <w:r w:rsidR="00380D69" w:rsidRPr="00052D33">
        <w:rPr>
          <w:lang w:val="vi"/>
        </w:rPr>
        <w:t>thị</w:t>
      </w:r>
      <w:r w:rsidRPr="00052D33">
        <w:rPr>
          <w:lang w:val="vi"/>
        </w:rPr>
        <w:t xml:space="preserve"> trường: căn cứ giá trị một số tham số hiện thời và trong lịch sử, đưa ra dự đoán, chẳng hạn dự đoán giá chứng khoán, giá vàng.</w:t>
      </w:r>
      <w:r w:rsidR="00380D69" w:rsidRPr="00052D33">
        <w:rPr>
          <w:lang w:val="vi"/>
        </w:rPr>
        <w:t>.</w:t>
      </w:r>
      <w:r w:rsidRPr="00052D33">
        <w:rPr>
          <w:lang w:val="vi"/>
        </w:rPr>
        <w:t>.</w:t>
      </w:r>
    </w:p>
    <w:p w14:paraId="2DF73265" w14:textId="15D69926" w:rsidR="00F47302" w:rsidRPr="00052D33" w:rsidRDefault="00F47302" w:rsidP="000A6CDD">
      <w:pPr>
        <w:pStyle w:val="Content"/>
        <w:numPr>
          <w:ilvl w:val="0"/>
          <w:numId w:val="17"/>
        </w:numPr>
        <w:rPr>
          <w:lang w:val="vi"/>
        </w:rPr>
      </w:pPr>
      <w:r w:rsidRPr="00052D33">
        <w:rPr>
          <w:lang w:val="vi"/>
        </w:rPr>
        <w:t xml:space="preserve">Các hệ khuyến nghị, hay hệ tư vấn lựa chọn: </w:t>
      </w:r>
      <w:r w:rsidR="00380D69" w:rsidRPr="00052D33">
        <w:rPr>
          <w:lang w:val="vi"/>
        </w:rPr>
        <w:t>đề xuất</w:t>
      </w:r>
      <w:r w:rsidRPr="00052D33">
        <w:rPr>
          <w:lang w:val="vi"/>
        </w:rPr>
        <w:t xml:space="preserve"> một danh sách ngắn các loại hàng hóa, phim, video, tin tức v.v. mà người dùng nhiều khả năng quan tâm. Ví dụ ứng dụng loại này là phần khuyến nghị trên Youtube hay trên</w:t>
      </w:r>
      <w:r w:rsidR="00380D69" w:rsidRPr="00052D33">
        <w:rPr>
          <w:lang w:val="vi"/>
        </w:rPr>
        <w:t xml:space="preserve"> các</w:t>
      </w:r>
      <w:r w:rsidRPr="00052D33">
        <w:rPr>
          <w:lang w:val="vi"/>
        </w:rPr>
        <w:t xml:space="preserve"> trang</w:t>
      </w:r>
      <w:r w:rsidR="00380D69" w:rsidRPr="00052D33">
        <w:rPr>
          <w:lang w:val="vi"/>
        </w:rPr>
        <w:t xml:space="preserve"> thương mại điện tư như</w:t>
      </w:r>
      <w:r w:rsidRPr="00052D33">
        <w:rPr>
          <w:lang w:val="vi"/>
        </w:rPr>
        <w:t xml:space="preserve"> Amazon</w:t>
      </w:r>
      <w:r w:rsidR="00380D69" w:rsidRPr="00052D33">
        <w:rPr>
          <w:lang w:val="vi"/>
        </w:rPr>
        <w:t>, Shopee, Lazada</w:t>
      </w:r>
    </w:p>
    <w:p w14:paraId="3846C62F" w14:textId="60680AC0" w:rsidR="00B92A97" w:rsidRPr="00052D33" w:rsidRDefault="00380D69" w:rsidP="000A6CDD">
      <w:pPr>
        <w:pStyle w:val="Content"/>
        <w:numPr>
          <w:ilvl w:val="0"/>
          <w:numId w:val="17"/>
        </w:numPr>
        <w:rPr>
          <w:lang w:val="vi"/>
        </w:rPr>
      </w:pPr>
      <w:r w:rsidRPr="00052D33">
        <w:rPr>
          <w:lang w:val="vi"/>
        </w:rPr>
        <w:t xml:space="preserve">Trợ lý cá nhân ảo (Virtual Personal Assistants): </w:t>
      </w:r>
      <w:bookmarkStart w:id="42" w:name="_Hlk122982256"/>
      <w:r w:rsidRPr="00052D33">
        <w:rPr>
          <w:lang w:val="vi"/>
        </w:rPr>
        <w:t xml:space="preserve">trợ lý các nhân ảo hỗ trợ tìm kiếm thông tin </w:t>
      </w:r>
      <w:r w:rsidR="00B92A97" w:rsidRPr="00052D33">
        <w:rPr>
          <w:lang w:val="vi"/>
        </w:rPr>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1F7CA139" w:rsidR="002541CD" w:rsidRPr="000771C4" w:rsidRDefault="00F05574" w:rsidP="00826B2B">
      <w:pPr>
        <w:pStyle w:val="Chuthich"/>
        <w:rPr>
          <w:lang w:val="vi"/>
        </w:rPr>
      </w:pPr>
      <w:bookmarkStart w:id="43" w:name="_Toc12355169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51735"/>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52D33" w:rsidRDefault="00EB22A1" w:rsidP="000A6CDD">
      <w:pPr>
        <w:pStyle w:val="Content"/>
        <w:rPr>
          <w:lang w:val="vi"/>
        </w:rPr>
      </w:pPr>
      <w:r w:rsidRPr="00052D33">
        <w:rPr>
          <w:lang w:val="vi"/>
        </w:rPr>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671562A2" w:rsidR="001A6A58" w:rsidRPr="000771C4" w:rsidRDefault="00F05574" w:rsidP="00826B2B">
      <w:pPr>
        <w:pStyle w:val="Chuthich"/>
        <w:rPr>
          <w:lang w:val="vi"/>
        </w:rPr>
      </w:pPr>
      <w:bookmarkStart w:id="46" w:name="_Toc12355169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433D1787" w:rsidR="009D549D" w:rsidRPr="000771C4" w:rsidRDefault="00F05574" w:rsidP="00826B2B">
      <w:pPr>
        <w:pStyle w:val="Chuthich"/>
        <w:rPr>
          <w:lang w:val="vi"/>
        </w:rPr>
      </w:pPr>
      <w:bookmarkStart w:id="47" w:name="_Toc12355169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3B7A28FA" w:rsidR="00785275" w:rsidRPr="000771C4" w:rsidRDefault="00F05574" w:rsidP="00826B2B">
      <w:pPr>
        <w:pStyle w:val="Chuthich"/>
        <w:rPr>
          <w:lang w:val="vi"/>
        </w:rPr>
      </w:pPr>
      <w:bookmarkStart w:id="48" w:name="_Toc12355169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51736"/>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51737"/>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52D33" w:rsidRDefault="00796FB6" w:rsidP="000A6CDD">
      <w:pPr>
        <w:pStyle w:val="Content"/>
        <w:rPr>
          <w:lang w:val="vi"/>
        </w:rPr>
      </w:pPr>
      <w:r w:rsidRPr="00052D33">
        <w:rPr>
          <w:lang w:val="vi"/>
        </w:rP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52D33">
        <w:rPr>
          <w:lang w:val="vi"/>
        </w:rPr>
        <w:t>nhánh,</w:t>
      </w:r>
      <w:r w:rsidRPr="00052D33">
        <w:rPr>
          <w:lang w:val="vi"/>
        </w:rPr>
        <w:t xml:space="preserve"> các nút bên trong </w:t>
      </w:r>
      <w:r w:rsidR="00674188" w:rsidRPr="00052D33">
        <w:rPr>
          <w:lang w:val="vi"/>
        </w:rPr>
        <w:t>(internal</w:t>
      </w:r>
      <w:r w:rsidRPr="00052D33">
        <w:rPr>
          <w:lang w:val="vi"/>
        </w:rPr>
        <w:t xml:space="preserve"> node) và các nút lá (leaf nodes).</w:t>
      </w:r>
    </w:p>
    <w:p w14:paraId="4EE9D4E5" w14:textId="77777777" w:rsidR="00796FB6" w:rsidRPr="00052D33" w:rsidRDefault="00796FB6" w:rsidP="000A6CDD">
      <w:pPr>
        <w:pStyle w:val="Content"/>
        <w:rPr>
          <w:lang w:val="vi"/>
        </w:rPr>
      </w:pPr>
    </w:p>
    <w:p w14:paraId="7B993EFD" w14:textId="77777777" w:rsidR="00796FB6" w:rsidRPr="00052D33" w:rsidRDefault="00796FB6" w:rsidP="000A6CDD">
      <w:pPr>
        <w:pStyle w:val="Content"/>
        <w:rPr>
          <w:lang w:val="vi"/>
        </w:rPr>
      </w:pPr>
      <w:r w:rsidRPr="00052D33">
        <w:rPr>
          <w:lang w:val="vi"/>
        </w:rP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52D33">
        <w:rPr>
          <w:lang w:val="vi"/>
        </w:rP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52D33" w:rsidRDefault="00796FB6" w:rsidP="000A6CDD">
      <w:pPr>
        <w:pStyle w:val="Content"/>
        <w:rPr>
          <w:lang w:val="vi"/>
        </w:rPr>
      </w:pPr>
    </w:p>
    <w:p w14:paraId="2459AF03" w14:textId="78617CF0" w:rsidR="00820CB3" w:rsidRPr="00052D33" w:rsidRDefault="00796FB6" w:rsidP="000A6CDD">
      <w:pPr>
        <w:pStyle w:val="Content"/>
        <w:rPr>
          <w:lang w:val="vi"/>
        </w:rPr>
      </w:pPr>
      <w:r w:rsidRPr="00052D33">
        <w:rPr>
          <w:lang w:val="vi"/>
        </w:rP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4C0AA968" w:rsidR="00CC6005" w:rsidRPr="000771C4" w:rsidRDefault="00674188" w:rsidP="00674188">
      <w:pPr>
        <w:pStyle w:val="Chuthich"/>
        <w:ind w:left="1440" w:firstLine="720"/>
        <w:jc w:val="left"/>
        <w:rPr>
          <w:lang w:val="vi"/>
        </w:rPr>
      </w:pPr>
      <w:bookmarkStart w:id="53" w:name="_Toc12355169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51738"/>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7" o:title=""/>
          </v:shape>
          <o:OLEObject Type="Embed" ProgID="Equation.DSMT4" ShapeID="_x0000_i1025" DrawAspect="Content" ObjectID="_1734165836"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026" type="#_x0000_t75" style="width:10.2pt;height:10.8pt" o:ole="">
            <v:imagedata r:id="rId29" o:title=""/>
          </v:shape>
          <o:OLEObject Type="Embed" ProgID="Equation.DSMT4" ShapeID="_x0000_i1026" DrawAspect="Content" ObjectID="_1734165837"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027" type="#_x0000_t75" style="width:57pt;height:18pt" o:ole="">
            <v:imagedata r:id="rId31" o:title=""/>
          </v:shape>
          <o:OLEObject Type="Embed" ProgID="Equation.DSMT4" ShapeID="_x0000_i1027" DrawAspect="Content" ObjectID="_1734165838"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028" type="#_x0000_t75" style="width:10.2pt;height:10.8pt" o:ole="">
            <v:imagedata r:id="rId33" o:title=""/>
          </v:shape>
          <o:OLEObject Type="Embed" ProgID="Equation.DSMT4" ShapeID="_x0000_i1028" DrawAspect="Content" ObjectID="_1734165839"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029" type="#_x0000_t75" style="width:70.2pt;height:18pt" o:ole="">
            <v:imagedata r:id="rId35" o:title=""/>
          </v:shape>
          <o:OLEObject Type="Embed" ProgID="Equation.DSMT4" ShapeID="_x0000_i1029" DrawAspect="Content" ObjectID="_1734165840"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030" type="#_x0000_t75" style="width:93pt;height:34.2pt" o:ole="">
            <v:imagedata r:id="rId37" o:title=""/>
          </v:shape>
          <o:OLEObject Type="Embed" ProgID="Equation.DSMT4" ShapeID="_x0000_i1030" DrawAspect="Content" ObjectID="_1734165841"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031" type="#_x0000_t75" style="width:90pt;height:18pt" o:ole="">
            <v:imagedata r:id="rId39" o:title=""/>
          </v:shape>
          <o:OLEObject Type="Embed" ProgID="Equation.DSMT4" ShapeID="_x0000_i1031" DrawAspect="Content" ObjectID="_1734165842"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713FB0A3" w:rsidR="00FD048D" w:rsidRDefault="00FD048D" w:rsidP="00FD048D">
      <w:pPr>
        <w:pStyle w:val="MTDisplayEquation"/>
      </w:pPr>
      <w:r>
        <w:tab/>
      </w:r>
      <w:r w:rsidR="00403BE8" w:rsidRPr="00FD048D">
        <w:rPr>
          <w:position w:val="-28"/>
        </w:rPr>
        <w:object w:dxaOrig="2420" w:dyaOrig="680" w14:anchorId="1CE3F1E6">
          <v:shape id="_x0000_i1032" type="#_x0000_t75" style="width:121.2pt;height:34.2pt" o:ole="">
            <v:imagedata r:id="rId41" o:title=""/>
          </v:shape>
          <o:OLEObject Type="Embed" ProgID="Equation.DSMT4" ShapeID="_x0000_i1032" DrawAspect="Content" ObjectID="_1734165843"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033" type="#_x0000_t75" style="width:19.2pt;height:16.2pt" o:ole="">
            <v:imagedata r:id="rId43" o:title=""/>
          </v:shape>
          <o:OLEObject Type="Embed" ProgID="Equation.DSMT4" ShapeID="_x0000_i1033" DrawAspect="Content" ObjectID="_1734165844"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034" type="#_x0000_t75" style="width:28.8pt;height:16.2pt" o:ole="">
            <v:imagedata r:id="rId45" o:title=""/>
          </v:shape>
          <o:OLEObject Type="Embed" ProgID="Equation.DSMT4" ShapeID="_x0000_i1034" DrawAspect="Content" ObjectID="_1734165845"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035" type="#_x0000_t75" style="width:58.2pt;height:16.2pt" o:ole="">
            <v:imagedata r:id="rId47" o:title=""/>
          </v:shape>
          <o:OLEObject Type="Embed" ProgID="Equation.DSMT4" ShapeID="_x0000_i1035" DrawAspect="Content" ObjectID="_1734165846"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036" type="#_x0000_t75" style="width:28.2pt;height:13.8pt" o:ole="">
            <v:imagedata r:id="rId49" o:title=""/>
          </v:shape>
          <o:OLEObject Type="Embed" ProgID="Equation.DSMT4" ShapeID="_x0000_i1036" DrawAspect="Content" ObjectID="_1734165847"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037" type="#_x0000_t75" style="width:10.2pt;height:13.2pt" o:ole="">
            <v:imagedata r:id="rId51" o:title=""/>
          </v:shape>
          <o:OLEObject Type="Embed" ProgID="Equation.DSMT4" ShapeID="_x0000_i1037" DrawAspect="Content" ObjectID="_1734165848"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038" type="#_x0000_t75" style="width:13.2pt;height:18pt" o:ole="">
            <v:imagedata r:id="rId53" o:title=""/>
          </v:shape>
          <o:OLEObject Type="Embed" ProgID="Equation.DSMT4" ShapeID="_x0000_i1038" DrawAspect="Content" ObjectID="_1734165849"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039" type="#_x0000_t75" style="width:46.8pt;height:16.2pt" o:ole="">
            <v:imagedata r:id="rId55" o:title=""/>
          </v:shape>
          <o:OLEObject Type="Embed" ProgID="Equation.DSMT4" ShapeID="_x0000_i1039" DrawAspect="Content" ObjectID="_1734165850"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040" type="#_x0000_t75" style="width:10.2pt;height:13.2pt" o:ole="">
            <v:imagedata r:id="rId57" o:title=""/>
          </v:shape>
          <o:OLEObject Type="Embed" ProgID="Equation.DSMT4" ShapeID="_x0000_i1040" DrawAspect="Content" ObjectID="_1734165851"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041" type="#_x0000_t75" style="width:40.8pt;height:18pt" o:ole="">
            <v:imagedata r:id="rId59" o:title=""/>
          </v:shape>
          <o:OLEObject Type="Embed" ProgID="Equation.DSMT4" ShapeID="_x0000_i1041" DrawAspect="Content" ObjectID="_1734165852"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0FFB275D" w:rsidR="00CC6005" w:rsidRPr="000771C4" w:rsidRDefault="00674188" w:rsidP="00674188">
      <w:pPr>
        <w:pStyle w:val="Chuthich"/>
        <w:ind w:left="1440" w:firstLine="720"/>
        <w:jc w:val="both"/>
        <w:rPr>
          <w:lang w:val="vi"/>
        </w:rPr>
      </w:pPr>
      <w:bookmarkStart w:id="57" w:name="_Toc12355169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1042" type="#_x0000_t75" style="width:28.2pt;height:13.8pt" o:ole="">
            <v:imagedata r:id="rId62" o:title=""/>
          </v:shape>
          <o:OLEObject Type="Embed" ProgID="Equation.DSMT4" ShapeID="_x0000_i1042" DrawAspect="Content" ObjectID="_1734165853"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1043" type="#_x0000_t75" style="width:30pt;height:18pt" o:ole="">
            <v:imagedata r:id="rId64" o:title=""/>
          </v:shape>
          <o:OLEObject Type="Embed" ProgID="Equation.DSMT4" ShapeID="_x0000_i1043" DrawAspect="Content" ObjectID="_1734165854" r:id="rId65"/>
        </w:object>
      </w:r>
      <w:r w:rsidRPr="000A6CDD">
        <w:rPr>
          <w:iCs/>
          <w:szCs w:val="22"/>
        </w:rPr>
        <w:t xml:space="preserve">, đạt giá trị lớn nhất nếu tất cả các </w:t>
      </w:r>
      <w:r w:rsidRPr="00FD048D">
        <w:rPr>
          <w:position w:val="-12"/>
        </w:rPr>
        <w:object w:dxaOrig="260" w:dyaOrig="360" w14:anchorId="2938A8D6">
          <v:shape id="_x0000_i1044" type="#_x0000_t75" style="width:13.2pt;height:18pt" o:ole="">
            <v:imagedata r:id="rId66" o:title=""/>
          </v:shape>
          <o:OLEObject Type="Embed" ProgID="Equation.DSMT4" ShapeID="_x0000_i1044" DrawAspect="Content" ObjectID="_1734165855"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045" type="#_x0000_t75" style="width:12pt;height:13.8pt" o:ole="">
            <v:imagedata r:id="rId68" o:title=""/>
          </v:shape>
          <o:OLEObject Type="Embed" ProgID="Equation.DSMT4" ShapeID="_x0000_i1045" DrawAspect="Content" ObjectID="_1734165856"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046" type="#_x0000_t75" style="width:12pt;height:13.2pt" o:ole="">
            <v:imagedata r:id="rId70" o:title=""/>
          </v:shape>
          <o:OLEObject Type="Embed" ProgID="Equation.DSMT4" ShapeID="_x0000_i1046" DrawAspect="Content" ObjectID="_1734165857" r:id="rId71"/>
        </w:object>
      </w:r>
      <w:r w:rsidRPr="00FD048D">
        <w:rPr>
          <w:szCs w:val="22"/>
          <w:lang w:val="en-US"/>
        </w:rPr>
        <w:t xml:space="preserve"> với số phần tử là </w:t>
      </w:r>
      <w:r w:rsidRPr="00FD048D">
        <w:rPr>
          <w:position w:val="-10"/>
        </w:rPr>
        <w:object w:dxaOrig="780" w:dyaOrig="320" w14:anchorId="064DC526">
          <v:shape id="_x0000_i1047" type="#_x0000_t75" style="width:39pt;height:16.2pt" o:ole="">
            <v:imagedata r:id="rId72" o:title=""/>
          </v:shape>
          <o:OLEObject Type="Embed" ProgID="Equation.DSMT4" ShapeID="_x0000_i1047" DrawAspect="Content" ObjectID="_1734165858" r:id="rId73"/>
        </w:object>
      </w:r>
      <w:r w:rsidRPr="00FD048D">
        <w:rPr>
          <w:szCs w:val="22"/>
          <w:lang w:val="en-US"/>
        </w:rPr>
        <w:t xml:space="preserve">. Giả sử thêm rằng trong số </w:t>
      </w:r>
      <w:r w:rsidRPr="00FD048D">
        <w:rPr>
          <w:position w:val="-6"/>
        </w:rPr>
        <w:object w:dxaOrig="279" w:dyaOrig="279" w14:anchorId="59F94B2C">
          <v:shape id="_x0000_i1048" type="#_x0000_t75" style="width:13.8pt;height:13.8pt" o:ole="">
            <v:imagedata r:id="rId74" o:title=""/>
          </v:shape>
          <o:OLEObject Type="Embed" ProgID="Equation.DSMT4" ShapeID="_x0000_i1048" DrawAspect="Content" ObjectID="_1734165859" r:id="rId75"/>
        </w:object>
      </w:r>
      <w:r w:rsidRPr="00FD048D">
        <w:rPr>
          <w:szCs w:val="22"/>
          <w:lang w:val="en-US"/>
        </w:rPr>
        <w:t xml:space="preserve"> điểm dữ liệu này, </w:t>
      </w:r>
      <w:r w:rsidRPr="00FD048D">
        <w:rPr>
          <w:position w:val="-12"/>
        </w:rPr>
        <w:object w:dxaOrig="1640" w:dyaOrig="360" w14:anchorId="7D60DC6C">
          <v:shape id="_x0000_i1049" type="#_x0000_t75" style="width:82.2pt;height:18pt" o:ole="">
            <v:imagedata r:id="rId76" o:title=""/>
          </v:shape>
          <o:OLEObject Type="Embed" ProgID="Equation.DSMT4" ShapeID="_x0000_i1049" DrawAspect="Content" ObjectID="_1734165860"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050" type="#_x0000_t75" style="width:9pt;height:10.8pt" o:ole="">
            <v:imagedata r:id="rId78" o:title=""/>
          </v:shape>
          <o:OLEObject Type="Embed" ProgID="Equation.DSMT4" ShapeID="_x0000_i1050" DrawAspect="Content" ObjectID="_1734165861"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051" type="#_x0000_t75" style="width:9pt;height:10.8pt" o:ole="">
            <v:imagedata r:id="rId80" o:title=""/>
          </v:shape>
          <o:OLEObject Type="Embed" ProgID="Equation.DSMT4" ShapeID="_x0000_i1051" DrawAspect="Content" ObjectID="_1734165862" r:id="rId81"/>
        </w:object>
      </w:r>
      <w:r w:rsidRPr="00FD048D">
        <w:rPr>
          <w:szCs w:val="22"/>
          <w:lang w:val="en-US"/>
        </w:rPr>
        <w:t xml:space="preserve"> được xấp xỉ bằng </w:t>
      </w:r>
      <w:r w:rsidRPr="00FD048D">
        <w:rPr>
          <w:position w:val="-24"/>
        </w:rPr>
        <w:object w:dxaOrig="380" w:dyaOrig="620" w14:anchorId="03FBDB0D">
          <v:shape id="_x0000_i1052" type="#_x0000_t75" style="width:19.2pt;height:31.2pt" o:ole="">
            <v:imagedata r:id="rId82" o:title=""/>
          </v:shape>
          <o:OLEObject Type="Embed" ProgID="Equation.DSMT4" ShapeID="_x0000_i1052" DrawAspect="Content" ObjectID="_1734165863" r:id="rId83"/>
        </w:object>
      </w:r>
      <w:r w:rsidRPr="00FD048D">
        <w:rPr>
          <w:szCs w:val="22"/>
          <w:lang w:val="en-US"/>
        </w:rPr>
        <w:t xml:space="preserve"> (maximum likelihood estimation). Như vậy, entropy tại node này được tính bởi: </w:t>
      </w:r>
    </w:p>
    <w:p w14:paraId="14865EE6" w14:textId="22D83FB9" w:rsidR="00FD048D" w:rsidRDefault="00FD048D" w:rsidP="00FD048D">
      <w:pPr>
        <w:pStyle w:val="MTDisplayEquation"/>
        <w:rPr>
          <w:szCs w:val="22"/>
          <w:lang w:val="en-US"/>
        </w:rPr>
      </w:pPr>
      <w:r>
        <w:rPr>
          <w:szCs w:val="22"/>
          <w:lang w:val="en-US"/>
        </w:rPr>
        <w:tab/>
      </w:r>
      <w:r w:rsidR="00403BE8" w:rsidRPr="00FD048D">
        <w:rPr>
          <w:position w:val="-28"/>
        </w:rPr>
        <w:object w:dxaOrig="3000" w:dyaOrig="680" w14:anchorId="05BC3005">
          <v:shape id="_x0000_i1053" type="#_x0000_t75" style="width:150pt;height:34.2pt" o:ole="">
            <v:imagedata r:id="rId84" o:title=""/>
          </v:shape>
          <o:OLEObject Type="Embed" ProgID="Equation.DSMT4" ShapeID="_x0000_i1053" DrawAspect="Content" ObjectID="_1734165864"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054" type="#_x0000_t75" style="width:10.2pt;height:10.8pt" o:ole="">
            <v:imagedata r:id="rId86" o:title=""/>
          </v:shape>
          <o:OLEObject Type="Embed" ProgID="Equation.DSMT4" ShapeID="_x0000_i1054" DrawAspect="Content" ObjectID="_1734165865" r:id="rId87"/>
        </w:object>
      </w:r>
      <w:r w:rsidRPr="00FD048D">
        <w:rPr>
          <w:szCs w:val="22"/>
          <w:lang w:val="en-US"/>
        </w:rPr>
        <w:t xml:space="preserve">. Dựa trên </w:t>
      </w:r>
      <w:r w:rsidRPr="00FD048D">
        <w:rPr>
          <w:position w:val="-6"/>
        </w:rPr>
        <w:object w:dxaOrig="200" w:dyaOrig="220" w14:anchorId="2B124ED3">
          <v:shape id="_x0000_i1055" type="#_x0000_t75" style="width:10.2pt;height:10.8pt" o:ole="">
            <v:imagedata r:id="rId88" o:title=""/>
          </v:shape>
          <o:OLEObject Type="Embed" ProgID="Equation.DSMT4" ShapeID="_x0000_i1055" DrawAspect="Content" ObjectID="_1734165866" r:id="rId89"/>
        </w:object>
      </w:r>
      <w:r w:rsidRPr="00FD048D">
        <w:rPr>
          <w:szCs w:val="22"/>
          <w:lang w:val="en-US"/>
        </w:rPr>
        <w:t xml:space="preserve">, các điểm dữ liệu trong </w:t>
      </w:r>
      <w:r w:rsidRPr="00025957">
        <w:rPr>
          <w:position w:val="-4"/>
        </w:rPr>
        <w:object w:dxaOrig="240" w:dyaOrig="260" w14:anchorId="168D913A">
          <v:shape id="_x0000_i1056" type="#_x0000_t75" style="width:12pt;height:13.2pt" o:ole="">
            <v:imagedata r:id="rId90" o:title=""/>
          </v:shape>
          <o:OLEObject Type="Embed" ProgID="Equation.DSMT4" ShapeID="_x0000_i1056" DrawAspect="Content" ObjectID="_1734165867" r:id="rId91"/>
        </w:object>
      </w:r>
      <w:r w:rsidRPr="00FD048D">
        <w:rPr>
          <w:szCs w:val="22"/>
          <w:lang w:val="en-US"/>
        </w:rPr>
        <w:t xml:space="preserve"> được phân ra thành </w:t>
      </w:r>
      <w:r w:rsidRPr="00025957">
        <w:rPr>
          <w:position w:val="-4"/>
        </w:rPr>
        <w:object w:dxaOrig="260" w:dyaOrig="260" w14:anchorId="73D9A308">
          <v:shape id="_x0000_i1057" type="#_x0000_t75" style="width:13.2pt;height:13.2pt" o:ole="">
            <v:imagedata r:id="rId92" o:title=""/>
          </v:shape>
          <o:OLEObject Type="Embed" ProgID="Equation.DSMT4" ShapeID="_x0000_i1057" DrawAspect="Content" ObjectID="_1734165868" r:id="rId93"/>
        </w:object>
      </w:r>
      <w:r w:rsidRPr="00FD048D">
        <w:rPr>
          <w:szCs w:val="22"/>
          <w:lang w:val="en-US"/>
        </w:rPr>
        <w:t xml:space="preserve"> child node </w:t>
      </w:r>
      <w:r w:rsidRPr="00FD048D">
        <w:rPr>
          <w:position w:val="-12"/>
        </w:rPr>
        <w:object w:dxaOrig="1260" w:dyaOrig="360" w14:anchorId="4620BB16">
          <v:shape id="_x0000_i1058" type="#_x0000_t75" style="width:63pt;height:18pt" o:ole="">
            <v:imagedata r:id="rId94" o:title=""/>
          </v:shape>
          <o:OLEObject Type="Embed" ProgID="Equation.DSMT4" ShapeID="_x0000_i1058" DrawAspect="Content" ObjectID="_1734165869"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059" type="#_x0000_t75" style="width:67.2pt;height:18pt" o:ole="">
            <v:imagedata r:id="rId96" o:title=""/>
          </v:shape>
          <o:OLEObject Type="Embed" ProgID="Equation.DSMT4" ShapeID="_x0000_i1059" DrawAspect="Content" ObjectID="_1734165870"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5DDB2F89" w:rsidR="00FD048D" w:rsidRPr="00FD048D" w:rsidRDefault="00FD048D" w:rsidP="00FD048D">
      <w:pPr>
        <w:pStyle w:val="MTDisplayEquation"/>
        <w:rPr>
          <w:szCs w:val="22"/>
          <w:lang w:val="en-US"/>
        </w:rPr>
      </w:pPr>
      <w:r>
        <w:rPr>
          <w:szCs w:val="22"/>
          <w:lang w:val="en-US"/>
        </w:rPr>
        <w:tab/>
      </w:r>
      <w:r w:rsidR="00403BE8" w:rsidRPr="00FD048D">
        <w:rPr>
          <w:position w:val="-28"/>
        </w:rPr>
        <w:object w:dxaOrig="2760" w:dyaOrig="680" w14:anchorId="1D0EC831">
          <v:shape id="_x0000_i1060" type="#_x0000_t75" style="width:138pt;height:34.2pt" o:ole="">
            <v:imagedata r:id="rId98" o:title=""/>
          </v:shape>
          <o:OLEObject Type="Embed" ProgID="Equation.DSMT4" ShapeID="_x0000_i1060" DrawAspect="Content" ObjectID="_1734165871"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061" type="#_x0000_t75" style="width:10.2pt;height:10.8pt" o:ole="">
            <v:imagedata r:id="rId100" o:title=""/>
          </v:shape>
          <o:OLEObject Type="Embed" ProgID="Equation.DSMT4" ShapeID="_x0000_i1061" DrawAspect="Content" ObjectID="_1734165872"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062" type="#_x0000_t75" style="width:127.2pt;height:16.2pt" o:ole="">
            <v:imagedata r:id="rId102" o:title=""/>
          </v:shape>
          <o:OLEObject Type="Embed" ProgID="Equation.DSMT4" ShapeID="_x0000_i1062" DrawAspect="Content" ObjectID="_1734165873"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063" type="#_x0000_t75" style="width:199.2pt;height:19.2pt" o:ole="">
            <v:imagedata r:id="rId104" o:title=""/>
          </v:shape>
          <o:OLEObject Type="Embed" ProgID="Equation.DSMT4" ShapeID="_x0000_i1063" DrawAspect="Content" ObjectID="_1734165874"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3616713A" w:rsidR="00D96E62" w:rsidRPr="000771C4" w:rsidRDefault="00674188" w:rsidP="00674188">
      <w:pPr>
        <w:pStyle w:val="Chuthich"/>
        <w:ind w:left="2160" w:firstLine="720"/>
        <w:jc w:val="left"/>
        <w:rPr>
          <w:lang w:val="vi"/>
        </w:rPr>
      </w:pPr>
      <w:bookmarkStart w:id="58" w:name="_Toc12355169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064" type="#_x0000_t75" style="width:205.2pt;height:34.2pt" o:ole="">
            <v:imagedata r:id="rId107" o:title=""/>
          </v:shape>
          <o:OLEObject Type="Embed" ProgID="Equation.DSMT4" ShapeID="_x0000_i1064" DrawAspect="Content" ObjectID="_1734165875"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065" type="#_x0000_t75" style="width:46.2pt;height:18pt" o:ole="">
            <v:imagedata r:id="rId109" o:title=""/>
          </v:shape>
          <o:OLEObject Type="Embed" ProgID="Equation.DSMT4" ShapeID="_x0000_i1065" DrawAspect="Content" ObjectID="_1734165876" r:id="rId110"/>
        </w:object>
      </w:r>
      <w:r w:rsidRPr="00FD048D">
        <w:rPr>
          <w:szCs w:val="22"/>
          <w:lang w:val="en-US"/>
        </w:rPr>
        <w:t xml:space="preserve"> với tương ứng </w:t>
      </w:r>
      <w:r w:rsidRPr="00FD048D">
        <w:rPr>
          <w:position w:val="-12"/>
        </w:rPr>
        <w:object w:dxaOrig="999" w:dyaOrig="360" w14:anchorId="57A3B889">
          <v:shape id="_x0000_i1066" type="#_x0000_t75" style="width:49.8pt;height:18pt" o:ole="">
            <v:imagedata r:id="rId111" o:title=""/>
          </v:shape>
          <o:OLEObject Type="Embed" ProgID="Equation.DSMT4" ShapeID="_x0000_i1066" DrawAspect="Content" ObjectID="_1734165877"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10247E34" w:rsidR="00D96E62" w:rsidRPr="000771C4" w:rsidRDefault="00674188" w:rsidP="00674188">
      <w:pPr>
        <w:pStyle w:val="Chuthich"/>
        <w:ind w:left="1440" w:firstLine="720"/>
        <w:jc w:val="left"/>
        <w:rPr>
          <w:lang w:val="vi"/>
        </w:rPr>
      </w:pPr>
      <w:r w:rsidRPr="000771C4">
        <w:rPr>
          <w:lang w:val="vi"/>
        </w:rPr>
        <w:t xml:space="preserve">      </w:t>
      </w:r>
      <w:bookmarkStart w:id="59" w:name="_Toc12355169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2A0F2CC6" w:rsidR="00D96E62" w:rsidRPr="000771C4" w:rsidRDefault="00674188" w:rsidP="00674188">
      <w:pPr>
        <w:pStyle w:val="Chuthich"/>
        <w:ind w:left="1440" w:firstLine="720"/>
        <w:jc w:val="left"/>
        <w:rPr>
          <w:lang w:val="vi"/>
        </w:rPr>
      </w:pPr>
      <w:bookmarkStart w:id="60" w:name="_Toc12355169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65459692" w:rsidR="00D96E62" w:rsidRPr="000771C4" w:rsidRDefault="00674188" w:rsidP="00674188">
      <w:pPr>
        <w:pStyle w:val="Chuthich"/>
        <w:ind w:left="1440" w:firstLine="720"/>
        <w:jc w:val="left"/>
        <w:rPr>
          <w:lang w:val="vi"/>
        </w:rPr>
      </w:pPr>
      <w:bookmarkStart w:id="61" w:name="_Toc12355170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067" type="#_x0000_t75" style="width:34.8pt;height:18pt" o:ole="">
            <v:imagedata r:id="rId116" o:title=""/>
          </v:shape>
          <o:OLEObject Type="Embed" ProgID="Equation.DSMT4" ShapeID="_x0000_i1067" DrawAspect="Content" ObjectID="_1734165878" r:id="rId117"/>
        </w:object>
      </w:r>
      <w:r w:rsidRPr="000A6CDD">
        <w:rPr>
          <w:szCs w:val="22"/>
        </w:rPr>
        <w:t xml:space="preserve"> output đều là yes. Hai child node còn lại với </w:t>
      </w:r>
      <w:r w:rsidRPr="00FD048D">
        <w:rPr>
          <w:position w:val="-12"/>
        </w:rPr>
        <w:object w:dxaOrig="1180" w:dyaOrig="360" w14:anchorId="2DF77783">
          <v:shape id="_x0000_i1068" type="#_x0000_t75" style="width:58.8pt;height:18pt" o:ole="">
            <v:imagedata r:id="rId118" o:title=""/>
          </v:shape>
          <o:OLEObject Type="Embed" ProgID="Equation.DSMT4" ShapeID="_x0000_i1068" DrawAspect="Content" ObjectID="_1734165879"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5AA8F394" w:rsidR="00D96E62" w:rsidRPr="000771C4" w:rsidRDefault="00674188" w:rsidP="00674188">
      <w:pPr>
        <w:pStyle w:val="Chuthich"/>
        <w:ind w:left="1440" w:firstLine="720"/>
        <w:jc w:val="left"/>
        <w:rPr>
          <w:lang w:val="vi"/>
        </w:rPr>
      </w:pPr>
      <w:bookmarkStart w:id="62" w:name="_Toc12355170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00F3A97B" w:rsidR="00D96E62" w:rsidRPr="000771C4" w:rsidRDefault="00674188" w:rsidP="00674188">
      <w:pPr>
        <w:pStyle w:val="Chuthich"/>
        <w:ind w:left="1440" w:firstLine="720"/>
        <w:jc w:val="left"/>
        <w:rPr>
          <w:lang w:val="vi"/>
        </w:rPr>
      </w:pPr>
      <w:bookmarkStart w:id="63" w:name="_Toc12355170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6BCA3BC1" w:rsidR="00D96E62" w:rsidRPr="000771C4" w:rsidRDefault="00674188" w:rsidP="00674188">
      <w:pPr>
        <w:pStyle w:val="Chuthich"/>
        <w:ind w:left="1440" w:firstLine="720"/>
        <w:jc w:val="left"/>
        <w:rPr>
          <w:lang w:val="vi"/>
        </w:rPr>
      </w:pPr>
      <w:bookmarkStart w:id="64" w:name="_Toc12355170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069" type="#_x0000_t75" style="width:48pt;height:18pt" o:ole="">
            <v:imagedata r:id="rId123" o:title=""/>
          </v:shape>
          <o:OLEObject Type="Embed" ProgID="Equation.DSMT4" ShapeID="_x0000_i1069" DrawAspect="Content" ObjectID="_1734165880"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070" type="#_x0000_t75" style="width:226.2pt;height:16.2pt" o:ole="">
            <v:imagedata r:id="rId125" o:title=""/>
          </v:shape>
          <o:OLEObject Type="Embed" ProgID="Equation.DSMT4" ShapeID="_x0000_i1070" DrawAspect="Content" ObjectID="_1734165881"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071" type="#_x0000_t75" style="width:1in;height:16.2pt" o:ole="">
            <v:imagedata r:id="rId127" o:title=""/>
          </v:shape>
          <o:OLEObject Type="Embed" ProgID="Equation.DSMT4" ShapeID="_x0000_i1071" DrawAspect="Content" ObjectID="_1734165882"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432C3A05" w:rsidR="00D96E62" w:rsidRDefault="00686B2D" w:rsidP="00686B2D">
      <w:pPr>
        <w:pStyle w:val="Chuthich"/>
        <w:ind w:left="2160" w:firstLine="720"/>
        <w:jc w:val="left"/>
      </w:pPr>
      <w:bookmarkStart w:id="65" w:name="_Toc123551704"/>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51739"/>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51740"/>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52D33" w:rsidRDefault="00EB22A1" w:rsidP="000A6CDD">
      <w:pPr>
        <w:pStyle w:val="Content"/>
        <w:rPr>
          <w:lang w:val="vi"/>
        </w:rPr>
      </w:pPr>
      <w:r w:rsidRPr="00052D33">
        <w:rPr>
          <w:lang w:val="vi"/>
        </w:rPr>
        <w:t xml:space="preserve">Python là một ngôn ngữ lập trình mã nguồn mở được sử dụng rộng rãi trong các ứng dụng phần mềm, khoa học dữ liệu, học máy. </w:t>
      </w:r>
    </w:p>
    <w:p w14:paraId="2A4E5924" w14:textId="77777777" w:rsidR="00820CB3" w:rsidRPr="00052D33" w:rsidRDefault="00EB22A1" w:rsidP="000A6CDD">
      <w:pPr>
        <w:pStyle w:val="Content"/>
        <w:rPr>
          <w:lang w:val="vi"/>
        </w:rPr>
      </w:pPr>
      <w:r w:rsidRPr="00052D33">
        <w:rPr>
          <w:lang w:val="vi"/>
        </w:rPr>
        <w:t>Python là ngôn ngữ có cấu trúc rõ ràng, dễ học và thuận tiện cho người mới học lập trình. Vì thế nó được sử dụng rộng rãi.</w:t>
      </w:r>
    </w:p>
    <w:p w14:paraId="1ABE9067" w14:textId="4A12EB75" w:rsidR="00820CB3" w:rsidRPr="00052D33" w:rsidRDefault="00EB22A1" w:rsidP="000A6CDD">
      <w:pPr>
        <w:pStyle w:val="Content"/>
        <w:rPr>
          <w:lang w:val="vi"/>
        </w:rPr>
      </w:pPr>
      <w:r w:rsidRPr="00052D33">
        <w:rPr>
          <w:lang w:val="vi"/>
        </w:rPr>
        <w:t xml:space="preserve">Python là ngôn ngữ đa nền tảng hỗ trợ nhiều mẫu đa lập trình khác nhau như: mệnh lệnh, lập trình hướng đối tượng, lập trình hàm… được dùng đa lĩnh vực: web, 3D </w:t>
      </w:r>
      <w:r w:rsidR="00686B2D" w:rsidRPr="00052D33">
        <w:rPr>
          <w:lang w:val="vi"/>
        </w:rPr>
        <w:t>CAD,</w:t>
      </w:r>
      <w:r w:rsidRPr="00052D33">
        <w:rPr>
          <w:lang w:val="vi"/>
        </w:rPr>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6EAB2B68" w:rsidR="00A216C7" w:rsidRPr="000771C4" w:rsidRDefault="00686B2D" w:rsidP="00686B2D">
      <w:pPr>
        <w:pStyle w:val="Chuthich"/>
        <w:ind w:left="1440" w:firstLine="720"/>
        <w:jc w:val="both"/>
        <w:rPr>
          <w:lang w:val="vi"/>
        </w:rPr>
      </w:pPr>
      <w:bookmarkStart w:id="71" w:name="_Toc12355170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52D33">
        <w:rPr>
          <w:lang w:val="vi"/>
        </w:rPr>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0917F7DC" w:rsidR="00A216C7" w:rsidRPr="00654D32" w:rsidRDefault="00686B2D" w:rsidP="00686B2D">
      <w:pPr>
        <w:pStyle w:val="Chuthich"/>
        <w:ind w:left="1440" w:firstLine="720"/>
        <w:jc w:val="both"/>
        <w:rPr>
          <w:lang w:val="vi"/>
        </w:rPr>
      </w:pPr>
      <w:bookmarkStart w:id="72" w:name="_Toc12355170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3551741"/>
      <w:bookmarkStart w:id="74" w:name="_Toc122699040"/>
      <w:r>
        <w:rPr>
          <w:lang w:val="en-US"/>
        </w:rPr>
        <w:t>Các</w:t>
      </w:r>
      <w:r w:rsidRPr="006525EE">
        <w:t xml:space="preserve"> Python GUI Frameworks tốt nhất</w:t>
      </w:r>
      <w:bookmarkEnd w:id="73"/>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68C51311" w:rsidR="00D96E62" w:rsidRPr="000771C4" w:rsidRDefault="00686B2D" w:rsidP="00686B2D">
      <w:pPr>
        <w:pStyle w:val="Chuthich"/>
        <w:ind w:left="2160" w:firstLine="720"/>
        <w:jc w:val="left"/>
        <w:rPr>
          <w:lang w:val="vi"/>
        </w:rPr>
      </w:pPr>
      <w:bookmarkStart w:id="75" w:name="_Toc12355170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51742"/>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4"/>
      <w:r w:rsidR="000E20CA">
        <w:rPr>
          <w:lang w:val="en-US"/>
        </w:rPr>
        <w:t>Qt Designer</w:t>
      </w:r>
      <w:bookmarkEnd w:id="76"/>
    </w:p>
    <w:p w14:paraId="5BBF8207" w14:textId="7F67E29E" w:rsidR="00820CB3" w:rsidRPr="00052D33" w:rsidRDefault="00EB22A1" w:rsidP="000A6CDD">
      <w:pPr>
        <w:pStyle w:val="Content"/>
        <w:rPr>
          <w:lang w:val="vi"/>
        </w:rPr>
      </w:pPr>
      <w:r w:rsidRPr="00052D33">
        <w:rPr>
          <w:lang w:val="vi"/>
        </w:rPr>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52D33">
        <w:rPr>
          <w:lang w:val="vi"/>
        </w:rPr>
        <w:t>h</w:t>
      </w:r>
      <w:r w:rsidRPr="00052D33">
        <w:rPr>
          <w:lang w:val="vi"/>
        </w:rPr>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26C967EB" w:rsidR="00A216C7" w:rsidRPr="000771C4" w:rsidRDefault="00686B2D" w:rsidP="00686B2D">
      <w:pPr>
        <w:pStyle w:val="Chuthich"/>
        <w:ind w:left="1440" w:firstLine="720"/>
        <w:jc w:val="both"/>
        <w:rPr>
          <w:lang w:val="vi"/>
        </w:rPr>
      </w:pPr>
      <w:bookmarkStart w:id="77" w:name="_Toc12355170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52D33" w:rsidRDefault="00EB22A1" w:rsidP="000A6CDD">
      <w:pPr>
        <w:pStyle w:val="Content"/>
        <w:rPr>
          <w:lang w:val="vi"/>
        </w:rPr>
      </w:pPr>
      <w:r w:rsidRPr="00052D33">
        <w:rPr>
          <w:lang w:val="vi"/>
        </w:rPr>
        <w:t xml:space="preserve">Bằng việc sử dụng ngôn ngữ python xây dựng mô hình dự đoán, em lựa chọn sử dụng </w:t>
      </w:r>
      <w:r w:rsidR="00E97198" w:rsidRPr="00052D33">
        <w:rPr>
          <w:lang w:val="vi"/>
        </w:rPr>
        <w:t>PyQt5 và Qt Designer</w:t>
      </w:r>
      <w:r w:rsidRPr="00052D33">
        <w:rPr>
          <w:lang w:val="vi"/>
        </w:rPr>
        <w:t xml:space="preserve"> làm công cụ </w:t>
      </w:r>
      <w:r w:rsidR="00E97198" w:rsidRPr="00052D33">
        <w:rPr>
          <w:lang w:val="vi"/>
        </w:rPr>
        <w:t>để xây dựng giao diện</w:t>
      </w:r>
      <w:r w:rsidRPr="00052D33">
        <w:rPr>
          <w:lang w:val="vi"/>
        </w:rPr>
        <w:t xml:space="preserve"> hiển thị được kết quả </w:t>
      </w:r>
      <w:r w:rsidR="00E97198" w:rsidRPr="00052D33">
        <w:rPr>
          <w:lang w:val="vi"/>
        </w:rPr>
        <w:t>sinh viên</w:t>
      </w:r>
      <w:r w:rsidRPr="00052D33">
        <w:rPr>
          <w:lang w:val="vi"/>
        </w:rPr>
        <w:t xml:space="preserve"> có thể tương tác</w:t>
      </w:r>
      <w:r w:rsidR="00E97198" w:rsidRPr="00052D33">
        <w:rPr>
          <w:lang w:val="vi"/>
        </w:rPr>
        <w:t xml:space="preserve"> với giao diện từ đó đưa ra kết quả dự đoán về cơ hội việc làm của sinh viên đó</w:t>
      </w:r>
      <w:r w:rsidRPr="00052D33">
        <w:rPr>
          <w:lang w:val="vi"/>
        </w:rPr>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52D33" w:rsidRDefault="00E97198" w:rsidP="000A6CDD">
      <w:pPr>
        <w:pStyle w:val="Content"/>
        <w:rPr>
          <w:lang w:val="vi"/>
        </w:rPr>
      </w:pPr>
      <w:r w:rsidRPr="00052D33">
        <w:rPr>
          <w:lang w:val="vi"/>
        </w:rPr>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7ED4356F" w:rsidR="00D96E62" w:rsidRDefault="00686B2D" w:rsidP="00686B2D">
      <w:pPr>
        <w:pStyle w:val="Chuthich"/>
        <w:ind w:left="1440" w:firstLine="720"/>
        <w:jc w:val="left"/>
      </w:pPr>
      <w:bookmarkStart w:id="79" w:name="_Toc123551709"/>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36BF7982" w:rsidR="00EA2F97" w:rsidRDefault="00686B2D" w:rsidP="00686B2D">
      <w:pPr>
        <w:pStyle w:val="Chuthich"/>
        <w:ind w:left="1440" w:firstLine="720"/>
        <w:jc w:val="left"/>
      </w:pPr>
      <w:bookmarkStart w:id="80" w:name="_Toc123551710"/>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52D33" w:rsidRDefault="00883B02" w:rsidP="000A6CDD">
      <w:pPr>
        <w:pStyle w:val="Content"/>
        <w:numPr>
          <w:ilvl w:val="0"/>
          <w:numId w:val="24"/>
        </w:numPr>
        <w:rPr>
          <w:lang w:val="vi"/>
        </w:rPr>
      </w:pPr>
      <w:r w:rsidRPr="00052D33">
        <w:rPr>
          <w:lang w:val="vi"/>
        </w:rP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52D33" w:rsidRDefault="00883B02" w:rsidP="000A6CDD">
      <w:pPr>
        <w:pStyle w:val="Content"/>
        <w:numPr>
          <w:ilvl w:val="0"/>
          <w:numId w:val="24"/>
        </w:numPr>
        <w:rPr>
          <w:lang w:val="vi"/>
        </w:rPr>
      </w:pPr>
      <w:r w:rsidRPr="00052D33">
        <w:rPr>
          <w:lang w:val="vi"/>
        </w:rP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52D33" w:rsidRDefault="00883B02" w:rsidP="000A6CDD">
      <w:pPr>
        <w:pStyle w:val="Content"/>
        <w:numPr>
          <w:ilvl w:val="0"/>
          <w:numId w:val="24"/>
        </w:numPr>
        <w:rPr>
          <w:lang w:val="vi"/>
        </w:rPr>
      </w:pPr>
      <w:r w:rsidRPr="00052D33">
        <w:rPr>
          <w:lang w:val="vi"/>
        </w:rPr>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51743"/>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11A3F9BB" w:rsidR="00A216C7" w:rsidRPr="000771C4" w:rsidRDefault="00686B2D" w:rsidP="00686B2D">
      <w:pPr>
        <w:pStyle w:val="Chuthich"/>
        <w:ind w:left="2160" w:firstLine="720"/>
        <w:jc w:val="both"/>
        <w:rPr>
          <w:lang w:val="vi"/>
        </w:rPr>
      </w:pPr>
      <w:bookmarkStart w:id="85" w:name="_Toc12355171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29</w:t>
      </w:r>
      <w:r w:rsidR="00FB0484">
        <w:fldChar w:fldCharType="end"/>
      </w:r>
      <w:r w:rsidRPr="000771C4">
        <w:rPr>
          <w:lang w:val="vi"/>
        </w:rPr>
        <w:t xml:space="preserve"> Biểu tượng của PyCharm</w:t>
      </w:r>
      <w:bookmarkEnd w:id="85"/>
    </w:p>
    <w:p w14:paraId="57881292" w14:textId="7EBD6B62" w:rsidR="00FC50D6" w:rsidRPr="00052D33" w:rsidRDefault="00FC50D6" w:rsidP="000A6CDD">
      <w:pPr>
        <w:pStyle w:val="Content"/>
        <w:rPr>
          <w:lang w:val="vi"/>
        </w:rPr>
      </w:pPr>
      <w:r w:rsidRPr="00052D33">
        <w:rPr>
          <w:lang w:val="vi"/>
        </w:rPr>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52D33" w:rsidRDefault="00EB22A1" w:rsidP="000A6CDD">
      <w:pPr>
        <w:pStyle w:val="Content"/>
        <w:numPr>
          <w:ilvl w:val="0"/>
          <w:numId w:val="26"/>
        </w:numPr>
        <w:rPr>
          <w:lang w:val="vi"/>
        </w:rPr>
      </w:pPr>
      <w:r w:rsidRPr="00052D33">
        <w:rPr>
          <w:lang w:val="vi"/>
        </w:rPr>
        <w:t xml:space="preserve">Đa dạng ngôn ngữ lập trình giúp người dùng thỏa sức sáng tạo và sử dụng như C/C++, C#, F#, JavaScript, JSON, Visual Basic, HTML, </w:t>
      </w:r>
      <w:r w:rsidR="00686B2D" w:rsidRPr="00052D33">
        <w:rPr>
          <w:lang w:val="vi"/>
        </w:rPr>
        <w:t>CSS, ...</w:t>
      </w:r>
    </w:p>
    <w:p w14:paraId="15A7945D" w14:textId="77777777" w:rsidR="00820CB3" w:rsidRPr="00052D33" w:rsidRDefault="00EB22A1" w:rsidP="000A6CDD">
      <w:pPr>
        <w:pStyle w:val="Content"/>
        <w:numPr>
          <w:ilvl w:val="0"/>
          <w:numId w:val="26"/>
        </w:numPr>
        <w:rPr>
          <w:lang w:val="vi"/>
        </w:rPr>
      </w:pPr>
      <w:r w:rsidRPr="00052D33">
        <w:rPr>
          <w:lang w:val="vi"/>
        </w:rPr>
        <w:t xml:space="preserve">Ngôn ngữ, giao diện tối giản, thân thiện, giúp các lập trình viên dễ dàng định hình nội dung. </w:t>
      </w:r>
    </w:p>
    <w:p w14:paraId="58F378F1" w14:textId="2399A3E1" w:rsidR="00820CB3" w:rsidRPr="00052D33" w:rsidRDefault="00EB22A1" w:rsidP="000A6CDD">
      <w:pPr>
        <w:pStyle w:val="Content"/>
        <w:numPr>
          <w:ilvl w:val="0"/>
          <w:numId w:val="26"/>
        </w:numPr>
        <w:rPr>
          <w:lang w:val="vi"/>
        </w:rPr>
      </w:pPr>
      <w:r w:rsidRPr="00052D33">
        <w:rPr>
          <w:lang w:val="vi"/>
        </w:rPr>
        <w:t>Tích hợp các tính năng quan trọng như tính năng bảo mật (Git), khả năng tăng tốc xử lý vòng lặp (Debug</w:t>
      </w:r>
      <w:r w:rsidR="00686B2D" w:rsidRPr="00052D33">
        <w:rPr>
          <w:lang w:val="vi"/>
        </w:rPr>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51744"/>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52D33" w:rsidRDefault="00EB22A1" w:rsidP="000A6CDD">
      <w:pPr>
        <w:pStyle w:val="Content"/>
        <w:rPr>
          <w:lang w:val="vi"/>
        </w:rPr>
      </w:pPr>
      <w:r w:rsidRPr="00052D33">
        <w:rPr>
          <w:lang w:val="vi"/>
        </w:rPr>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52D33">
        <w:rPr>
          <w:lang w:val="vi"/>
        </w:rPr>
        <w:t xml:space="preserve">Để </w:t>
      </w:r>
      <w:r w:rsidR="00011185" w:rsidRPr="00052D33">
        <w:rPr>
          <w:lang w:val="vi"/>
        </w:rPr>
        <w:t xml:space="preserve">cài đặt scikit-learn trước tiên phải cài thư viện SciPy (Scientific Python). </w:t>
      </w:r>
      <w:r w:rsidR="00011185" w:rsidRPr="00011185">
        <w:t>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xml:space="preserve">: Kiểm thử chéo, đánh giá độ hiệu quả của thuật toán học giám sát sử dụng dữ liệu kiểm thử (validation data) trong quá trình huấn luyện mô </w:t>
      </w:r>
      <w:proofErr w:type="gramStart"/>
      <w:r w:rsidRPr="00F53326">
        <w:t>hình(</w:t>
      </w:r>
      <w:proofErr w:type="gramEnd"/>
      <w:r w:rsidRPr="00F53326">
        <w:t>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3EB42AFA" w:rsidR="00A216C7" w:rsidRDefault="00686B2D" w:rsidP="00686B2D">
      <w:pPr>
        <w:pStyle w:val="Chuthich"/>
        <w:ind w:left="1440" w:firstLine="720"/>
        <w:jc w:val="both"/>
      </w:pPr>
      <w:bookmarkStart w:id="88" w:name="_Toc123551712"/>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52D33" w:rsidRDefault="00EB22A1" w:rsidP="000A6CDD">
      <w:pPr>
        <w:pStyle w:val="Content"/>
        <w:rPr>
          <w:lang w:val="vi"/>
        </w:rPr>
      </w:pPr>
      <w:r w:rsidRPr="00052D33">
        <w:rPr>
          <w:lang w:val="vi"/>
        </w:rPr>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62BB3715" w:rsidR="00A216C7" w:rsidRPr="000771C4" w:rsidRDefault="00686B2D" w:rsidP="00686B2D">
      <w:pPr>
        <w:pStyle w:val="Chuthich"/>
        <w:ind w:left="2160" w:firstLine="720"/>
        <w:jc w:val="both"/>
        <w:rPr>
          <w:lang w:val="vi"/>
        </w:rPr>
      </w:pPr>
      <w:bookmarkStart w:id="89" w:name="_Toc1235517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52D33" w:rsidRDefault="00EB22A1" w:rsidP="000A6CDD">
      <w:pPr>
        <w:pStyle w:val="Content"/>
        <w:rPr>
          <w:lang w:val="vi"/>
        </w:rPr>
      </w:pPr>
      <w:r w:rsidRPr="00052D33">
        <w:rPr>
          <w:lang w:val="vi"/>
        </w:rPr>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1DC6FCF4" w:rsidR="00686B2D" w:rsidRDefault="00052D33" w:rsidP="00052D33">
      <w:pPr>
        <w:keepNext/>
        <w:jc w:val="both"/>
      </w:pPr>
      <w:r>
        <w:rPr>
          <w:noProof/>
        </w:rPr>
        <w:drawing>
          <wp:inline distT="0" distB="0" distL="0" distR="0" wp14:anchorId="1DAA570C" wp14:editId="404CE81E">
            <wp:extent cx="5733415" cy="3117850"/>
            <wp:effectExtent l="0" t="0" r="635" b="6350"/>
            <wp:docPr id="11" name="Hình ảnh 11" descr="Python Matplotlib Guide - Learn Matplotlib Library with Examples | by  Aayushi Johari | Edurek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ython Matplotlib Guide - Learn Matplotlib Library with Examples | by  Aayushi Johari | Edureka | Mediu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03622EDE" w14:textId="6AFB669F" w:rsidR="00A216C7" w:rsidRPr="000771C4" w:rsidRDefault="00686B2D" w:rsidP="00686B2D">
      <w:pPr>
        <w:pStyle w:val="Chuthich"/>
        <w:ind w:left="1440" w:firstLine="720"/>
        <w:jc w:val="both"/>
        <w:rPr>
          <w:lang w:val="vi"/>
        </w:rPr>
      </w:pPr>
      <w:bookmarkStart w:id="90" w:name="_Toc1235517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52D33" w:rsidRDefault="00EB22A1" w:rsidP="000A6CDD">
      <w:pPr>
        <w:pStyle w:val="Content"/>
        <w:rPr>
          <w:lang w:val="vi"/>
        </w:rPr>
      </w:pPr>
      <w:r w:rsidRPr="00052D33">
        <w:rPr>
          <w:lang w:val="vi"/>
        </w:rPr>
        <w:t xml:space="preserve">Pandas là một thư viện Python phổ biến để phân tích dữ liệu. Pandas cung cấp cấu trúc dữ liệu cấp cao được tối ưu hóa và nhiều công cụ đa dạng để phân tích dữ liệu </w:t>
      </w:r>
      <w:r w:rsidRPr="00052D33">
        <w:rPr>
          <w:lang w:val="vi"/>
        </w:rPr>
        <w:lastRenderedPageBreak/>
        <w:t>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AFAE4BE" w:rsidR="00686B2D" w:rsidRDefault="00052D33" w:rsidP="00686B2D">
      <w:pPr>
        <w:keepNext/>
        <w:jc w:val="both"/>
      </w:pPr>
      <w:r>
        <w:rPr>
          <w:noProof/>
        </w:rPr>
        <w:drawing>
          <wp:inline distT="0" distB="0" distL="0" distR="0" wp14:anchorId="092B1A55" wp14:editId="086C4011">
            <wp:extent cx="5733415" cy="3338195"/>
            <wp:effectExtent l="0" t="0" r="635"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3415" cy="3338195"/>
                    </a:xfrm>
                    <a:prstGeom prst="rect">
                      <a:avLst/>
                    </a:prstGeom>
                    <a:noFill/>
                    <a:ln>
                      <a:noFill/>
                    </a:ln>
                  </pic:spPr>
                </pic:pic>
              </a:graphicData>
            </a:graphic>
          </wp:inline>
        </w:drawing>
      </w:r>
    </w:p>
    <w:p w14:paraId="23F42C8A" w14:textId="5E75AA63" w:rsidR="00A216C7" w:rsidRPr="000771C4" w:rsidRDefault="00686B2D" w:rsidP="00686B2D">
      <w:pPr>
        <w:pStyle w:val="Chuthich"/>
        <w:ind w:left="1440" w:firstLine="720"/>
        <w:jc w:val="both"/>
        <w:rPr>
          <w:lang w:val="vi"/>
        </w:rPr>
      </w:pPr>
      <w:bookmarkStart w:id="91" w:name="_Toc1235517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33</w:t>
      </w:r>
      <w:r w:rsidR="00FB0484">
        <w:fldChar w:fldCharType="end"/>
      </w:r>
      <w:r w:rsidRPr="000771C4">
        <w:rPr>
          <w:lang w:val="vi"/>
        </w:rPr>
        <w:t xml:space="preserve"> </w:t>
      </w:r>
      <w:r w:rsidR="00052D33" w:rsidRPr="00052D33">
        <w:rPr>
          <w:lang w:val="vi"/>
        </w:rPr>
        <w:t>Ảnh</w:t>
      </w:r>
      <w:r w:rsidRPr="000771C4">
        <w:rPr>
          <w:lang w:val="vi"/>
        </w:rPr>
        <w:t xml:space="preserve"> họa thư viện pandas (Nguồn:.</w:t>
      </w:r>
      <w:r w:rsidR="00052D33" w:rsidRPr="00052D33">
        <w:rPr>
          <w:lang w:val="vi"/>
        </w:rPr>
        <w:t>Koodibar</w:t>
      </w:r>
      <w:r w:rsidRPr="000771C4">
        <w:rPr>
          <w:lang w:val="vi"/>
        </w:rPr>
        <w:t>)</w:t>
      </w:r>
      <w:bookmarkEnd w:id="91"/>
    </w:p>
    <w:p w14:paraId="2A1A91DD" w14:textId="7351A5C3" w:rsidR="00820CB3" w:rsidRPr="000771C4" w:rsidRDefault="00A26BEB" w:rsidP="003E5755">
      <w:pPr>
        <w:pStyle w:val="u2"/>
      </w:pPr>
      <w:bookmarkStart w:id="92" w:name="_Toc122699043"/>
      <w:bookmarkStart w:id="93" w:name="_Toc123551745"/>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lastRenderedPageBreak/>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2677C7A6" w:rsidR="00EA2F97" w:rsidRDefault="00686B2D" w:rsidP="00686B2D">
      <w:pPr>
        <w:pStyle w:val="Chuthich"/>
        <w:ind w:left="2160" w:firstLine="720"/>
        <w:jc w:val="left"/>
      </w:pPr>
      <w:bookmarkStart w:id="94" w:name="_Toc123551716"/>
      <w:r>
        <w:t xml:space="preserve">Hình </w:t>
      </w:r>
      <w:r w:rsidR="00FB0484">
        <w:fldChar w:fldCharType="begin"/>
      </w:r>
      <w:r w:rsidR="00FB0484">
        <w:instrText xml:space="preserve"> STYLEREF 1 \s </w:instrText>
      </w:r>
      <w:r w:rsidR="00FB0484">
        <w:fldChar w:fldCharType="separate"/>
      </w:r>
      <w:r w:rsidR="00F87D90">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lastRenderedPageBreak/>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52D33" w:rsidRDefault="00C1696B" w:rsidP="000A6CDD">
      <w:pPr>
        <w:pStyle w:val="Content"/>
        <w:rPr>
          <w:lang w:val="vi"/>
        </w:rPr>
      </w:pPr>
      <w:r w:rsidRPr="00052D33">
        <w:rPr>
          <w:iCs/>
          <w:lang w:val="vi"/>
        </w:rPr>
        <w:t xml:space="preserve">Trong đó </w:t>
      </w:r>
      <m:oMath>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oMath>
      <w:r w:rsidRPr="00052D33">
        <w:rPr>
          <w:lang w:val="vi"/>
        </w:rPr>
        <w:t xml:space="preserve"> là giá trị dự đoán, </w:t>
      </w:r>
      <m:oMath>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oMath>
      <w:r w:rsidRPr="00052D33">
        <w:rPr>
          <w:lang w:val="vi"/>
        </w:rPr>
        <w:t xml:space="preserve"> là giá trị thực. </w:t>
      </w:r>
      <m:oMath>
        <m:acc>
          <m:accPr>
            <m:chr m:val="̅"/>
            <m:ctrlPr>
              <w:rPr>
                <w:rFonts w:ascii="Cambria Math" w:hAnsi="Cambria Math"/>
              </w:rPr>
            </m:ctrlPr>
          </m:accPr>
          <m:e>
            <m:r>
              <w:rPr>
                <w:rFonts w:ascii="Cambria Math" w:hAnsi="Cambria Math"/>
                <w:lang w:val="vi"/>
              </w:rPr>
              <m:t>y</m:t>
            </m:r>
          </m:e>
        </m:acc>
        <m:r>
          <m:rPr>
            <m:sty m:val="p"/>
          </m:rPr>
          <w:rPr>
            <w:rFonts w:ascii="Cambria Math" w:hAnsi="Cambria Math"/>
            <w:lang w:val="vi"/>
          </w:rPr>
          <m:t xml:space="preserve">= </m:t>
        </m:r>
        <m:f>
          <m:fPr>
            <m:ctrlPr>
              <w:rPr>
                <w:rFonts w:ascii="Cambria Math" w:hAnsi="Cambria Math"/>
              </w:rPr>
            </m:ctrlPr>
          </m:fPr>
          <m:num>
            <m:r>
              <m:rPr>
                <m:sty m:val="p"/>
              </m:rPr>
              <w:rPr>
                <w:rFonts w:ascii="Cambria Math" w:hAnsi="Cambria Math"/>
                <w:lang w:val="vi"/>
              </w:rPr>
              <m:t>1</m:t>
            </m:r>
          </m:num>
          <m:den>
            <m:r>
              <w:rPr>
                <w:rFonts w:ascii="Cambria Math" w:hAnsi="Cambria Math"/>
                <w:lang w:val="vi"/>
              </w:rPr>
              <m:t>n</m:t>
            </m:r>
          </m:den>
        </m:f>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e>
        </m:nary>
      </m:oMath>
      <w:r w:rsidRPr="00052D33">
        <w:rPr>
          <w:lang w:val="vi"/>
        </w:rPr>
        <w:t xml:space="preserve"> và </w:t>
      </w:r>
      <m:oMath>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p>
              <m:sSupPr>
                <m:ctrlPr>
                  <w:rPr>
                    <w:rFonts w:ascii="Cambria Math" w:hAnsi="Cambria Math"/>
                  </w:rPr>
                </m:ctrlPr>
              </m:sSupPr>
              <m:e>
                <m:r>
                  <m:rPr>
                    <m:sty m:val="p"/>
                  </m:rPr>
                  <w:rPr>
                    <w:rFonts w:ascii="Cambria Math" w:hAnsi="Cambria Math"/>
                    <w:lang w:val="vi"/>
                  </w:rPr>
                  <m:t>(</m:t>
                </m:r>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r>
                  <m:rPr>
                    <m:sty m:val="p"/>
                  </m:rPr>
                  <w:rPr>
                    <w:rFonts w:ascii="Cambria Math" w:hAnsi="Cambria Math"/>
                    <w:lang w:val="vi"/>
                  </w:rPr>
                  <m:t>)</m:t>
                </m:r>
              </m:e>
              <m:sup>
                <m:r>
                  <m:rPr>
                    <m:sty m:val="p"/>
                  </m:rPr>
                  <w:rPr>
                    <w:rFonts w:ascii="Cambria Math" w:hAnsi="Cambria Math"/>
                    <w:lang w:val="vi"/>
                  </w:rPr>
                  <m:t>2</m:t>
                </m:r>
              </m:sup>
            </m:sSup>
            <m:r>
              <m:rPr>
                <m:sty m:val="p"/>
              </m:rPr>
              <w:rPr>
                <w:rFonts w:ascii="Cambria Math" w:hAnsi="Cambria Math"/>
                <w:lang w:val="vi"/>
              </w:rPr>
              <m:t xml:space="preserve">= </m:t>
            </m:r>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Sup>
                  <m:sSubSupPr>
                    <m:ctrlPr>
                      <w:rPr>
                        <w:rFonts w:ascii="Cambria Math" w:hAnsi="Cambria Math"/>
                      </w:rPr>
                    </m:ctrlPr>
                  </m:sSubSupPr>
                  <m:e>
                    <m:r>
                      <w:rPr>
                        <w:rFonts w:ascii="Cambria Math" w:hAnsi="Cambria Math"/>
                        <w:lang w:val="vi"/>
                      </w:rPr>
                      <m:t>ϵ</m:t>
                    </m:r>
                  </m:e>
                  <m:sub>
                    <m:r>
                      <w:rPr>
                        <w:rFonts w:ascii="Cambria Math" w:hAnsi="Cambria Math"/>
                        <w:lang w:val="vi"/>
                      </w:rPr>
                      <m:t>i</m:t>
                    </m:r>
                  </m:sub>
                  <m:sup>
                    <m:r>
                      <m:rPr>
                        <m:sty m:val="p"/>
                      </m:rPr>
                      <w:rPr>
                        <w:rFonts w:ascii="Cambria Math" w:hAnsi="Cambria Math"/>
                        <w:lang w:val="vi"/>
                      </w:rPr>
                      <m:t>2</m:t>
                    </m:r>
                  </m:sup>
                </m:sSubSup>
              </m:e>
            </m:nary>
          </m:e>
        </m:nary>
      </m:oMath>
    </w:p>
    <w:p w14:paraId="52F86EEC" w14:textId="1FC438AA" w:rsidR="005F6164" w:rsidRPr="00052D33" w:rsidRDefault="005F6164" w:rsidP="000A6CDD">
      <w:pPr>
        <w:pStyle w:val="Content"/>
        <w:rPr>
          <w:lang w:val="vi"/>
        </w:rPr>
      </w:pPr>
    </w:p>
    <w:p w14:paraId="45BE9EEF" w14:textId="451436F4" w:rsidR="005F6164" w:rsidRPr="00052D33" w:rsidRDefault="005F6164" w:rsidP="000A6CDD">
      <w:pPr>
        <w:pStyle w:val="Content"/>
        <w:rPr>
          <w:noProof/>
          <w:lang w:val="vi"/>
        </w:rPr>
      </w:pPr>
      <w:r w:rsidRPr="00052D33">
        <w:rPr>
          <w:lang w:val="vi"/>
        </w:rPr>
        <w:t>Giá trị của R</w:t>
      </w:r>
      <w:r w:rsidRPr="00052D33">
        <w:rPr>
          <w:vertAlign w:val="superscript"/>
          <w:lang w:val="vi"/>
        </w:rPr>
        <w:t>2</w:t>
      </w:r>
      <w:r w:rsidRPr="00052D33">
        <w:rPr>
          <w:lang w:val="vi"/>
        </w:rPr>
        <w:t xml:space="preserve"> giao động trong khoảng từ 0 đến 1: </w:t>
      </w:r>
    </w:p>
    <w:p w14:paraId="4C6AD12C" w14:textId="32CEBBB7"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w:t>
      </w:r>
      <w:r w:rsidR="00973F70" w:rsidRPr="00052D33">
        <w:rPr>
          <w:noProof/>
          <w:lang w:val="vi"/>
        </w:rPr>
        <w:t>càng tiến về</w:t>
      </w:r>
      <w:r w:rsidRPr="00052D33">
        <w:rPr>
          <w:noProof/>
          <w:lang w:val="vi"/>
        </w:rPr>
        <w:t xml:space="preserve"> 0</w:t>
      </w:r>
      <w:r w:rsidR="00973F70" w:rsidRPr="00052D33">
        <w:rPr>
          <w:noProof/>
          <w:lang w:val="vi"/>
        </w:rPr>
        <w:t>( từ 0.5 đến 0)</w:t>
      </w:r>
      <w:r w:rsidRPr="00052D33">
        <w:rPr>
          <w:noProof/>
          <w:lang w:val="vi"/>
        </w:rPr>
        <w:t xml:space="preserve">, mô hình </w:t>
      </w:r>
      <w:r w:rsidR="005F6164" w:rsidRPr="00052D33">
        <w:rPr>
          <w:noProof/>
          <w:lang w:val="vi"/>
        </w:rPr>
        <w:t xml:space="preserve">dự đoán </w:t>
      </w:r>
      <w:r w:rsidR="00973F70" w:rsidRPr="00052D33">
        <w:rPr>
          <w:noProof/>
          <w:lang w:val="vi"/>
        </w:rPr>
        <w:t>chưa là mô hình tốt, khả năng dự đoán chính xác của mô hình tương đối thấp</w:t>
      </w:r>
    </w:p>
    <w:p w14:paraId="38E75529" w14:textId="051971CF"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nằm trong khoảng từ 0</w:t>
      </w:r>
      <w:r w:rsidR="00973F70" w:rsidRPr="00052D33">
        <w:rPr>
          <w:noProof/>
          <w:lang w:val="vi"/>
        </w:rPr>
        <w:t>,5</w:t>
      </w:r>
      <w:r w:rsidRPr="00052D33">
        <w:rPr>
          <w:noProof/>
          <w:lang w:val="vi"/>
        </w:rPr>
        <w:t xml:space="preserve"> </w:t>
      </w:r>
      <w:r w:rsidR="00973F70" w:rsidRPr="00052D33">
        <w:rPr>
          <w:noProof/>
          <w:lang w:val="vi"/>
        </w:rPr>
        <w:t xml:space="preserve">tiến đến </w:t>
      </w:r>
      <w:r w:rsidRPr="00052D33">
        <w:rPr>
          <w:noProof/>
          <w:lang w:val="vi"/>
        </w:rPr>
        <w:t>1, mô hình dự đoán</w:t>
      </w:r>
      <w:r w:rsidR="00973F70" w:rsidRPr="00052D33">
        <w:rPr>
          <w:noProof/>
          <w:lang w:val="vi"/>
        </w:rPr>
        <w:t xml:space="preserve"> là một mô hình tốt, R</w:t>
      </w:r>
      <w:r w:rsidR="00973F70" w:rsidRPr="00052D33">
        <w:rPr>
          <w:noProof/>
          <w:vertAlign w:val="superscript"/>
          <w:lang w:val="vi"/>
        </w:rPr>
        <w:t>2</w:t>
      </w:r>
      <w:r w:rsidR="00973F70" w:rsidRPr="00052D33">
        <w:rPr>
          <w:noProof/>
          <w:lang w:val="vi"/>
        </w:rPr>
        <w:t xml:space="preserve"> càng gần 1 thì khả năng dự đoán chính xác càng cao</w:t>
      </w:r>
    </w:p>
    <w:p w14:paraId="76585212" w14:textId="26B8AC08" w:rsidR="00C1696B" w:rsidRPr="00052D33" w:rsidRDefault="00C1696B" w:rsidP="000A6CDD">
      <w:pPr>
        <w:pStyle w:val="Content"/>
        <w:numPr>
          <w:ilvl w:val="0"/>
          <w:numId w:val="29"/>
        </w:numPr>
        <w:rPr>
          <w:i/>
          <w:iCs/>
          <w:lang w:val="vi"/>
        </w:rPr>
      </w:pPr>
      <w:r w:rsidRPr="00052D33">
        <w:rPr>
          <w:noProof/>
          <w:lang w:val="vi"/>
        </w:rPr>
        <w:t>Nếu R</w:t>
      </w:r>
      <w:r w:rsidRPr="00052D33">
        <w:rPr>
          <w:noProof/>
          <w:vertAlign w:val="superscript"/>
          <w:lang w:val="vi"/>
        </w:rPr>
        <w:t>2</w:t>
      </w:r>
      <w:r w:rsidRPr="00052D33">
        <w:rPr>
          <w:noProof/>
          <w:lang w:val="vi"/>
        </w:rPr>
        <w:t xml:space="preserve"> bằng 1, </w:t>
      </w:r>
      <w:r w:rsidR="00973F70" w:rsidRPr="00052D33">
        <w:rPr>
          <w:noProof/>
          <w:lang w:val="vi"/>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19919FA6" w:rsidR="00A216C7" w:rsidRDefault="00686B2D" w:rsidP="00686B2D">
      <w:pPr>
        <w:pStyle w:val="Chuthich"/>
        <w:jc w:val="both"/>
        <w:rPr>
          <w:lang w:val="vi"/>
        </w:rPr>
      </w:pPr>
      <w:bookmarkStart w:id="95" w:name="_Toc12355171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52D33" w:rsidRDefault="00A216C7" w:rsidP="000A6CDD">
      <w:pPr>
        <w:pStyle w:val="Content"/>
        <w:numPr>
          <w:ilvl w:val="0"/>
          <w:numId w:val="28"/>
        </w:numPr>
        <w:rPr>
          <w:b/>
          <w:lang w:val="vi"/>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52D33">
        <w:rPr>
          <w:lang w:val="vi"/>
        </w:rPr>
        <w:t xml:space="preserve">Lỗi bình phương trung bình </w:t>
      </w:r>
      <w:r w:rsidR="00C40341" w:rsidRPr="00052D33">
        <w:rPr>
          <w:i/>
          <w:iCs/>
          <w:lang w:val="vi"/>
        </w:rPr>
        <w:t xml:space="preserve">(Mean Square Error - MSE) </w:t>
      </w:r>
      <w:r w:rsidR="00C40341" w:rsidRPr="00052D33">
        <w:rPr>
          <w:lang w:val="vi"/>
        </w:rPr>
        <w:t>là một metric phổ biến nhất trong các bài toán hồi quy. Nó tính trung bình của bình phương sai số giữa giá trị thực tế và giá trị dự đoán</w:t>
      </w:r>
    </w:p>
    <w:p w14:paraId="7856A0DF" w14:textId="77777777" w:rsidR="000A6CDD" w:rsidRPr="00052D33" w:rsidRDefault="000A6CDD" w:rsidP="000A6CDD">
      <w:pPr>
        <w:pStyle w:val="Content"/>
        <w:rPr>
          <w:lang w:val="vi"/>
        </w:rPr>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w:lastRenderedPageBreak/>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Pr="00052D33" w:rsidRDefault="006765B1" w:rsidP="000A6CDD">
      <w:pPr>
        <w:pStyle w:val="Content"/>
        <w:rPr>
          <w:noProof/>
          <w:lang w:val="vi"/>
        </w:rPr>
      </w:pPr>
      <w:r w:rsidRPr="00052D33">
        <w:rPr>
          <w:noProof/>
          <w:lang w:val="vi"/>
        </w:rPr>
        <w:t xml:space="preserve">Trong đó: </w:t>
      </w: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Pr="00052D33">
        <w:rPr>
          <w:noProof/>
          <w:lang w:val="vi"/>
        </w:rPr>
        <w:t xml:space="preserve"> là giá trị thực tế, </w:t>
      </w: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Pr="00052D33">
        <w:rPr>
          <w:noProof/>
          <w:lang w:val="vi"/>
        </w:rPr>
        <w:t xml:space="preserve"> là giá trị dự đoán </w:t>
      </w:r>
    </w:p>
    <w:p w14:paraId="0C25368A" w14:textId="77777777" w:rsidR="000A6CDD" w:rsidRPr="00052D33" w:rsidRDefault="000A6CDD" w:rsidP="000A6CDD">
      <w:pPr>
        <w:pStyle w:val="Content"/>
        <w:rPr>
          <w:lang w:val="vi"/>
        </w:rPr>
      </w:pPr>
    </w:p>
    <w:p w14:paraId="2C75CA2B" w14:textId="1FF3A9CB" w:rsidR="006765B1" w:rsidRPr="00052D33" w:rsidRDefault="00A216C7" w:rsidP="000A6CDD">
      <w:pPr>
        <w:pStyle w:val="Content"/>
        <w:numPr>
          <w:ilvl w:val="0"/>
          <w:numId w:val="28"/>
        </w:numPr>
        <w:rPr>
          <w:lang w:val="vi"/>
        </w:r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52D33">
        <w:rPr>
          <w:lang w:val="vi"/>
        </w:rPr>
        <w:t xml:space="preserve">Sai số tuyệt đối trung bình </w:t>
      </w:r>
      <w:r w:rsidR="00A26BEB" w:rsidRPr="00052D33">
        <w:rPr>
          <w:i/>
          <w:iCs/>
          <w:lang w:val="vi"/>
        </w:rPr>
        <w:t>(Mean Absolute Error- MAE)</w:t>
      </w:r>
      <w:r w:rsidR="00267F35" w:rsidRPr="00052D33">
        <w:rPr>
          <w:lang w:val="vi"/>
        </w:rPr>
        <w:t xml:space="preserve"> là </w:t>
      </w:r>
      <w:r w:rsidR="00C40341" w:rsidRPr="00052D33">
        <w:rPr>
          <w:lang w:val="vi"/>
        </w:rPr>
        <w:t>một</w:t>
      </w:r>
      <w:r w:rsidR="00A26BEB" w:rsidRPr="00052D33">
        <w:rPr>
          <w:lang w:val="vi"/>
        </w:rPr>
        <w:t xml:space="preserve"> metric đánh giá mô hình bằng cách tính trung bình giá trị tuyệt đối sai số giữa giá trị thực tế và giá trị dự đoán</w:t>
      </w:r>
    </w:p>
    <w:p w14:paraId="61C5930E" w14:textId="77777777" w:rsidR="000A6CDD" w:rsidRPr="00052D33" w:rsidRDefault="000A6CDD" w:rsidP="000A6CDD">
      <w:pPr>
        <w:pStyle w:val="Content"/>
        <w:rPr>
          <w:lang w:val="vi"/>
        </w:rPr>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51746"/>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51747"/>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51748"/>
      <w:bookmarkEnd w:id="101"/>
      <w:r w:rsidRPr="000771C4">
        <w:t>Phân tích</w:t>
      </w:r>
      <w:r w:rsidR="00EB22A1" w:rsidRPr="001E5523">
        <w:t xml:space="preserve"> chi tiết bài toá</w:t>
      </w:r>
      <w:r w:rsidRPr="000771C4">
        <w:t>n</w:t>
      </w:r>
      <w:bookmarkEnd w:id="102"/>
      <w:bookmarkEnd w:id="103"/>
    </w:p>
    <w:p w14:paraId="21BE4386" w14:textId="2E8E0766" w:rsidR="00CF69B4" w:rsidRPr="00052D33" w:rsidRDefault="00884886" w:rsidP="000A6CDD">
      <w:pPr>
        <w:pStyle w:val="Content"/>
        <w:rPr>
          <w:lang w:val="vi"/>
        </w:rPr>
      </w:pPr>
      <w:r w:rsidRPr="00052D33">
        <w:rPr>
          <w:lang w:val="vi"/>
        </w:rPr>
        <w:t>Việc làm là vấn đề mà mọi sinh viên đều trăn trở lo nghĩ đặc biệt là với những sinh viên năm cuối sắp tốt nghiệp ra trường</w:t>
      </w:r>
    </w:p>
    <w:p w14:paraId="7B386A27" w14:textId="1A5C5394" w:rsidR="00FA31A6" w:rsidRPr="00052D33" w:rsidRDefault="00CF69B4" w:rsidP="000A6CDD">
      <w:pPr>
        <w:pStyle w:val="Content"/>
        <w:rPr>
          <w:lang w:val="vi"/>
        </w:rPr>
      </w:pPr>
      <w:r w:rsidRPr="00052D33">
        <w:rPr>
          <w:lang w:val="vi"/>
        </w:rPr>
        <w:t xml:space="preserve">Hiện nay, </w:t>
      </w:r>
      <w:r w:rsidR="00884886" w:rsidRPr="00052D33">
        <w:rPr>
          <w:lang w:val="vi"/>
        </w:rPr>
        <w:t xml:space="preserve">các công ty doanh nghiệp đều có yêu cầu nhất định đối với nguồn nhân lực mới, trẻ và các sinh viên đều lo lắng không biết mình có cơ hội để được </w:t>
      </w:r>
      <w:r w:rsidR="00D56A54" w:rsidRPr="00052D33">
        <w:rPr>
          <w:lang w:val="vi"/>
        </w:rPr>
        <w:t>nhận vào</w:t>
      </w:r>
      <w:r w:rsidR="00884886" w:rsidRPr="00052D33">
        <w:rPr>
          <w:lang w:val="vi"/>
        </w:rPr>
        <w:t xml:space="preserve"> làm không</w:t>
      </w:r>
      <w:r w:rsidR="00B27ABC" w:rsidRPr="00052D33">
        <w:rPr>
          <w:lang w:val="vi"/>
        </w:rPr>
        <w:t xml:space="preserve">. </w:t>
      </w:r>
      <w:r w:rsidR="00E85952" w:rsidRPr="00052D33">
        <w:rPr>
          <w:lang w:val="vi"/>
        </w:rPr>
        <w:t xml:space="preserve">Sau khi nghiên </w:t>
      </w:r>
      <w:r w:rsidR="00884886" w:rsidRPr="00052D33">
        <w:rPr>
          <w:lang w:val="vi"/>
        </w:rPr>
        <w:t>cứu</w:t>
      </w:r>
      <w:r w:rsidR="00E85952" w:rsidRPr="00052D33">
        <w:rPr>
          <w:lang w:val="vi"/>
        </w:rPr>
        <w:t>, phân tích một số nền tảng, công cụ về học máy bài báo cáo này quyết định sử dụng thuật toán</w:t>
      </w:r>
      <w:r w:rsidR="00884886" w:rsidRPr="00052D33">
        <w:rPr>
          <w:lang w:val="vi"/>
        </w:rPr>
        <w:t xml:space="preserve"> Cây quyết định</w:t>
      </w:r>
      <w:r w:rsidR="00E85952" w:rsidRPr="00052D33">
        <w:rPr>
          <w:lang w:val="vi"/>
        </w:rPr>
        <w:t xml:space="preserve"> </w:t>
      </w:r>
      <w:r w:rsidR="00884886" w:rsidRPr="00052D33">
        <w:rPr>
          <w:lang w:val="vi"/>
        </w:rPr>
        <w:t xml:space="preserve">Iterative Dichotomiser 3 (ID3) </w:t>
      </w:r>
      <w:r w:rsidR="00C816E3" w:rsidRPr="00052D33">
        <w:rPr>
          <w:lang w:val="vi"/>
        </w:rPr>
        <w:t>để xây dựng mô hình dự đoán</w:t>
      </w:r>
      <w:r w:rsidR="00884886" w:rsidRPr="00052D33">
        <w:rPr>
          <w:lang w:val="vi"/>
        </w:rPr>
        <w:t xml:space="preserve"> cơ hội việc làm cho sinh viên năm cuối</w:t>
      </w:r>
      <w:r w:rsidR="00C816E3" w:rsidRPr="00052D33">
        <w:rPr>
          <w:lang w:val="vi"/>
        </w:rPr>
        <w:t xml:space="preserve">. Bên cạnh việc xây dựng mô hình dự đoán, báo cáo này còn định hướng đưa kết quả dự đoán lên giao diện người dùng có thể tương tác. </w:t>
      </w:r>
    </w:p>
    <w:p w14:paraId="4551B7B6" w14:textId="77777777" w:rsidR="00C816E3" w:rsidRPr="00052D33" w:rsidRDefault="00C816E3" w:rsidP="000A6CDD">
      <w:pPr>
        <w:pStyle w:val="Content"/>
        <w:rPr>
          <w:lang w:val="vi"/>
        </w:rPr>
      </w:pPr>
      <w:r w:rsidRPr="00052D33">
        <w:rPr>
          <w:lang w:val="vi"/>
        </w:rPr>
        <w:t>Như vậy, yêu cầu chung của bài toán:</w:t>
      </w:r>
    </w:p>
    <w:p w14:paraId="0DA7B5C4" w14:textId="1D15F96A" w:rsidR="00CE3912" w:rsidRPr="00052D33" w:rsidRDefault="00C816E3" w:rsidP="000A6CDD">
      <w:pPr>
        <w:pStyle w:val="Content"/>
        <w:numPr>
          <w:ilvl w:val="0"/>
          <w:numId w:val="30"/>
        </w:numPr>
        <w:rPr>
          <w:lang w:val="vi"/>
        </w:rPr>
      </w:pPr>
      <w:r w:rsidRPr="00052D33">
        <w:rPr>
          <w:lang w:val="vi"/>
        </w:rPr>
        <w:t xml:space="preserve">Giao diện có đủ tính năng của một hệ thống về dự đoán: </w:t>
      </w:r>
    </w:p>
    <w:p w14:paraId="681665F9" w14:textId="1F44C8A1" w:rsidR="00CE3912" w:rsidRPr="00052D33" w:rsidRDefault="00CE3912" w:rsidP="000A6CDD">
      <w:pPr>
        <w:pStyle w:val="Content"/>
        <w:numPr>
          <w:ilvl w:val="1"/>
          <w:numId w:val="30"/>
        </w:numPr>
        <w:rPr>
          <w:lang w:val="vi"/>
        </w:rPr>
      </w:pPr>
      <w:r w:rsidRPr="00052D33">
        <w:rPr>
          <w:lang w:val="vi"/>
        </w:rPr>
        <w:t>Người dùng có thể nhập</w:t>
      </w:r>
      <w:r w:rsidR="00884886" w:rsidRPr="00052D33">
        <w:rPr>
          <w:lang w:val="vi"/>
        </w:rPr>
        <w:t>, chọn</w:t>
      </w:r>
      <w:r w:rsidRPr="00052D33">
        <w:rPr>
          <w:lang w:val="vi"/>
        </w:rPr>
        <w:t xml:space="preserve"> trực tiếp số liệu trên giao diện </w:t>
      </w:r>
    </w:p>
    <w:p w14:paraId="2488C0D0" w14:textId="39F12566" w:rsidR="00CE3912" w:rsidRPr="00052D33" w:rsidRDefault="00CE3912" w:rsidP="000A6CDD">
      <w:pPr>
        <w:pStyle w:val="Content"/>
        <w:numPr>
          <w:ilvl w:val="1"/>
          <w:numId w:val="30"/>
        </w:numPr>
        <w:rPr>
          <w:lang w:val="vi"/>
        </w:rPr>
      </w:pPr>
      <w:r w:rsidRPr="00052D33">
        <w:rPr>
          <w:lang w:val="vi"/>
        </w:rPr>
        <w:t xml:space="preserve">Hiện thị kết quả dự đoán </w:t>
      </w:r>
      <w:r w:rsidR="00616DE6" w:rsidRPr="00052D33">
        <w:rPr>
          <w:lang w:val="vi"/>
        </w:rPr>
        <w:t xml:space="preserve">chính xác nhất của mô hình </w:t>
      </w:r>
      <w:r w:rsidRPr="00052D33">
        <w:rPr>
          <w:lang w:val="vi"/>
        </w:rPr>
        <w:t xml:space="preserve">trên giao diện </w:t>
      </w:r>
    </w:p>
    <w:p w14:paraId="05317B1B" w14:textId="6AD44818" w:rsidR="00CE3912" w:rsidRPr="00052D33" w:rsidRDefault="00CE3912" w:rsidP="000A6CDD">
      <w:pPr>
        <w:pStyle w:val="Content"/>
        <w:numPr>
          <w:ilvl w:val="0"/>
          <w:numId w:val="30"/>
        </w:numPr>
        <w:rPr>
          <w:lang w:val="vi"/>
        </w:rPr>
      </w:pPr>
      <w:r w:rsidRPr="00052D33">
        <w:rPr>
          <w:lang w:val="vi"/>
        </w:rPr>
        <w:t>Giao diện</w:t>
      </w:r>
      <w:r w:rsidR="00C816E3" w:rsidRPr="00052D33">
        <w:rPr>
          <w:lang w:val="vi"/>
        </w:rPr>
        <w:t xml:space="preserve"> đảm bảo dễ sử dụng</w:t>
      </w:r>
      <w:r w:rsidR="00616DE6" w:rsidRPr="00052D33">
        <w:rPr>
          <w:lang w:val="vi"/>
        </w:rPr>
        <w:t xml:space="preserve">, dễ hiểu </w:t>
      </w:r>
    </w:p>
    <w:p w14:paraId="77D9A5B5" w14:textId="1A08310E" w:rsidR="00C816E3" w:rsidRPr="00052D33" w:rsidRDefault="00CE3912" w:rsidP="000A6CDD">
      <w:pPr>
        <w:pStyle w:val="Content"/>
        <w:numPr>
          <w:ilvl w:val="0"/>
          <w:numId w:val="30"/>
        </w:numPr>
        <w:rPr>
          <w:lang w:val="vi"/>
        </w:rPr>
      </w:pPr>
      <w:r w:rsidRPr="00052D33">
        <w:rPr>
          <w:lang w:val="vi"/>
        </w:rPr>
        <w:t xml:space="preserve">Đưa ra </w:t>
      </w:r>
      <w:r w:rsidR="00314C94" w:rsidRPr="00052D33">
        <w:rPr>
          <w:lang w:val="vi"/>
        </w:rPr>
        <w:t xml:space="preserve">kết quả </w:t>
      </w:r>
      <w:r w:rsidRPr="00052D33">
        <w:rPr>
          <w:lang w:val="vi"/>
        </w:rPr>
        <w:t>dự đoán cho độ chính xác cao</w:t>
      </w:r>
      <w:r w:rsidR="00C816E3" w:rsidRPr="00052D33">
        <w:rPr>
          <w:lang w:val="vi"/>
        </w:rPr>
        <w:t xml:space="preserve"> </w:t>
      </w:r>
      <w:r w:rsidR="00314C94" w:rsidRPr="00052D33">
        <w:rPr>
          <w:lang w:val="vi"/>
        </w:rPr>
        <w:t>hơn</w:t>
      </w:r>
    </w:p>
    <w:p w14:paraId="65C92B2D" w14:textId="5FB47C24" w:rsidR="00CE3912" w:rsidRPr="001E5523" w:rsidRDefault="001306E9" w:rsidP="007524BD">
      <w:pPr>
        <w:pStyle w:val="u3"/>
        <w:rPr>
          <w:lang w:val="en-US"/>
        </w:rPr>
      </w:pPr>
      <w:bookmarkStart w:id="104" w:name="_Toc122699047"/>
      <w:bookmarkStart w:id="105" w:name="_Toc123551749"/>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466C7BEA" w:rsidR="00A216C7" w:rsidRPr="000771C4" w:rsidRDefault="00686B2D" w:rsidP="00686B2D">
      <w:pPr>
        <w:pStyle w:val="Chuthich"/>
        <w:ind w:left="1440" w:firstLine="720"/>
        <w:jc w:val="both"/>
        <w:rPr>
          <w:lang w:val="vi"/>
        </w:rPr>
      </w:pPr>
      <w:bookmarkStart w:id="106" w:name="_Toc1235517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87D90">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87D90">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51750"/>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52D33" w:rsidRDefault="00437DDB" w:rsidP="000A6CDD">
      <w:pPr>
        <w:pStyle w:val="Content"/>
        <w:rPr>
          <w:lang w:val="vi"/>
        </w:rPr>
      </w:pPr>
      <w:r w:rsidRPr="00052D33">
        <w:rPr>
          <w:lang w:val="vi"/>
        </w:rPr>
        <w:t xml:space="preserve">Để đi tới kết quả dự đoán, em thực hiện tiền xử lý dữ liệu và xây dựng mô hình dự đoán với thuật toán </w:t>
      </w:r>
      <w:r w:rsidR="006F144C" w:rsidRPr="00052D33">
        <w:rPr>
          <w:lang w:val="vi"/>
        </w:rPr>
        <w:t>cây quyết định</w:t>
      </w:r>
      <w:r w:rsidR="00B004F1" w:rsidRPr="00052D33">
        <w:rPr>
          <w:lang w:val="vi"/>
        </w:rPr>
        <w:t xml:space="preserve"> ID3(Iterative Dichotomiser 3)</w:t>
      </w:r>
      <w:r w:rsidR="00366B9D" w:rsidRPr="00052D33">
        <w:rPr>
          <w:lang w:val="vi"/>
        </w:rPr>
        <w:t>.</w:t>
      </w:r>
    </w:p>
    <w:p w14:paraId="78D8D955" w14:textId="7A2F33CF" w:rsidR="00B004F1" w:rsidRPr="00052D33" w:rsidRDefault="00B004F1" w:rsidP="000A6CDD">
      <w:pPr>
        <w:pStyle w:val="Content"/>
        <w:rPr>
          <w:lang w:val="vi"/>
        </w:rPr>
      </w:pPr>
      <w:r w:rsidRPr="00052D33">
        <w:rPr>
          <w:lang w:val="vi"/>
        </w:rPr>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52D33" w:rsidRDefault="00437DDB" w:rsidP="000A6CDD">
      <w:pPr>
        <w:pStyle w:val="Content"/>
        <w:rPr>
          <w:lang w:val="vi"/>
        </w:rPr>
      </w:pPr>
      <w:r w:rsidRPr="00052D33">
        <w:rPr>
          <w:lang w:val="vi"/>
        </w:rPr>
        <w:t>Các thực nghiệm được đánh giá trên cùng tập dữ liệu huấn luyện, kiểm thử và một số phương pháp đánh giá</w:t>
      </w:r>
      <w:r w:rsidR="00B004F1" w:rsidRPr="00052D33">
        <w:rPr>
          <w:lang w:val="vi"/>
        </w:rPr>
        <w:t xml:space="preserve"> độ tin cậy</w:t>
      </w:r>
      <w:r w:rsidRPr="00052D33">
        <w:rPr>
          <w:lang w:val="vi"/>
        </w:rPr>
        <w:t xml:space="preserve">: </w:t>
      </w:r>
      <w:r w:rsidR="00B004F1" w:rsidRPr="00052D33">
        <w:rPr>
          <w:lang w:val="vi"/>
        </w:rPr>
        <w:t>Precision, Recall và F1_score</w:t>
      </w:r>
    </w:p>
    <w:p w14:paraId="3A7A3BEB" w14:textId="77777777" w:rsidR="00437DDB" w:rsidRPr="00052D33" w:rsidRDefault="00437DDB" w:rsidP="000A6CDD">
      <w:pPr>
        <w:pStyle w:val="Content"/>
        <w:rPr>
          <w:lang w:val="vi"/>
        </w:rPr>
      </w:pPr>
      <w:r w:rsidRPr="00052D33">
        <w:rPr>
          <w:lang w:val="vi"/>
        </w:rPr>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52D33" w:rsidRDefault="00437DDB" w:rsidP="000A6CDD">
      <w:pPr>
        <w:pStyle w:val="Content"/>
        <w:rPr>
          <w:lang w:val="vi"/>
        </w:rPr>
      </w:pPr>
      <w:r w:rsidRPr="00052D33">
        <w:rPr>
          <w:lang w:val="vi"/>
        </w:rPr>
        <w:t xml:space="preserve">Sau khi lựa chọn được thuật toán học máy có kết quả tốt nhất cho tập dữ liệu, tiến hành xây dựng </w:t>
      </w:r>
      <w:r w:rsidR="00B004F1" w:rsidRPr="00052D33">
        <w:rPr>
          <w:lang w:val="vi"/>
        </w:rPr>
        <w:t>giao diện</w:t>
      </w:r>
      <w:r w:rsidRPr="00052D33">
        <w:rPr>
          <w:lang w:val="vi"/>
        </w:rPr>
        <w:t xml:space="preserve"> trên mô hình đã lựa chọn</w:t>
      </w:r>
      <w:r w:rsidR="002832E4" w:rsidRPr="00052D33">
        <w:rPr>
          <w:lang w:val="vi"/>
        </w:rPr>
        <w:t xml:space="preserve"> từ đó có thể giúp người dùng thao tác với giao diện</w:t>
      </w:r>
      <w:r w:rsidRPr="00052D33">
        <w:rPr>
          <w:lang w:val="vi"/>
        </w:rPr>
        <w:t>.</w:t>
      </w:r>
    </w:p>
    <w:p w14:paraId="248EB582" w14:textId="3FAB50DF" w:rsidR="00022080" w:rsidRPr="001E5523" w:rsidRDefault="00022080" w:rsidP="007524BD">
      <w:pPr>
        <w:pStyle w:val="u3"/>
        <w:rPr>
          <w:lang w:val="en-US"/>
        </w:rPr>
      </w:pPr>
      <w:bookmarkStart w:id="110" w:name="_Toc122699050"/>
      <w:bookmarkStart w:id="111" w:name="_Toc123551751"/>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51752"/>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51753"/>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52D33" w:rsidRDefault="00A503DA" w:rsidP="000A6CDD">
      <w:pPr>
        <w:pStyle w:val="Content"/>
        <w:numPr>
          <w:ilvl w:val="0"/>
          <w:numId w:val="7"/>
        </w:numPr>
        <w:rPr>
          <w:lang w:val="vi"/>
        </w:rPr>
      </w:pPr>
      <w:r w:rsidRPr="00052D33">
        <w:rPr>
          <w:lang w:val="vi"/>
        </w:rPr>
        <w:t xml:space="preserve">Với tập dữ liệu đưa vào mô hình dự đoán (mô hình dự đoán dựa trên thuật toán </w:t>
      </w:r>
      <w:r w:rsidR="00354A68" w:rsidRPr="00052D33">
        <w:rPr>
          <w:lang w:val="vi"/>
        </w:rPr>
        <w:t>cây quyết định Iterative Dichotomiser 3</w:t>
      </w:r>
      <w:r w:rsidRPr="00052D33">
        <w:rPr>
          <w:lang w:val="vi"/>
        </w:rPr>
        <w:t xml:space="preserve">) </w:t>
      </w:r>
    </w:p>
    <w:p w14:paraId="7E91FA5A" w14:textId="77777777" w:rsidR="00084C7D" w:rsidRPr="00052D33" w:rsidRDefault="00772441" w:rsidP="000A6CDD">
      <w:pPr>
        <w:pStyle w:val="Content"/>
        <w:rPr>
          <w:lang w:val="vi"/>
        </w:rPr>
      </w:pPr>
      <w:r w:rsidRPr="00052D33">
        <w:rPr>
          <w:lang w:val="vi"/>
        </w:rPr>
        <w:t xml:space="preserve">Tập dữ liệu đưa vào gồm </w:t>
      </w:r>
      <w:r w:rsidR="00084C7D" w:rsidRPr="00052D33">
        <w:rPr>
          <w:lang w:val="vi"/>
        </w:rPr>
        <w:t>7</w:t>
      </w:r>
      <w:r w:rsidRPr="00052D33">
        <w:rPr>
          <w:lang w:val="vi"/>
        </w:rPr>
        <w:t xml:space="preserve"> cột X tương ứng dữ </w:t>
      </w:r>
      <w:r w:rsidR="00084C7D" w:rsidRPr="00052D33">
        <w:rPr>
          <w:lang w:val="vi"/>
        </w:rPr>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51754"/>
      <w:r w:rsidRPr="001E5523">
        <w:rPr>
          <w:lang w:val="en-US"/>
        </w:rPr>
        <w:t>Xây dựng giao diện hiển thị kết quả</w:t>
      </w:r>
      <w:bookmarkEnd w:id="115"/>
      <w:bookmarkEnd w:id="116"/>
    </w:p>
    <w:p w14:paraId="40623493" w14:textId="6AF79D1B" w:rsidR="00E87C47" w:rsidRPr="00052D33" w:rsidRDefault="00E87C47" w:rsidP="000A6CDD">
      <w:pPr>
        <w:pStyle w:val="Content"/>
        <w:numPr>
          <w:ilvl w:val="0"/>
          <w:numId w:val="34"/>
        </w:numPr>
        <w:rPr>
          <w:lang w:val="vi"/>
        </w:rPr>
      </w:pPr>
      <w:r w:rsidRPr="00052D33">
        <w:rPr>
          <w:lang w:val="vi"/>
        </w:rPr>
        <w:t xml:space="preserve">Với mô hình thuật toán </w:t>
      </w:r>
      <w:r w:rsidR="00084C7D" w:rsidRPr="00052D33">
        <w:rPr>
          <w:lang w:val="vi"/>
        </w:rPr>
        <w:t>cây quyết định Iterative Dichotomiser 3</w:t>
      </w:r>
      <w:r w:rsidRPr="00052D33">
        <w:rPr>
          <w:lang w:val="vi"/>
        </w:rPr>
        <w:t xml:space="preserve">, em dùng toàn bộ tập dữ liệu ở </w:t>
      </w:r>
      <w:r w:rsidR="006219F6" w:rsidRPr="00052D33">
        <w:rPr>
          <w:lang w:val="vi"/>
        </w:rPr>
        <w:t xml:space="preserve">trường hợp </w:t>
      </w:r>
      <w:r w:rsidR="00D56A54" w:rsidRPr="00052D33">
        <w:rPr>
          <w:lang w:val="vi"/>
        </w:rPr>
        <w:t>mà có lần máy học có tỷ lệ dự đoán tốt nhất</w:t>
      </w:r>
      <w:r w:rsidRPr="00052D33">
        <w:rPr>
          <w:lang w:val="vi"/>
        </w:rPr>
        <w:t xml:space="preserve"> </w:t>
      </w:r>
      <w:r w:rsidR="005B54E5" w:rsidRPr="00052D33">
        <w:rPr>
          <w:lang w:val="vi"/>
        </w:rPr>
        <w:t>là tập huấn luyện cho mô hình. Mô hình được huấn luyện</w:t>
      </w:r>
      <w:r w:rsidR="00084C7D" w:rsidRPr="00052D33">
        <w:rPr>
          <w:lang w:val="vi"/>
        </w:rPr>
        <w:t xml:space="preserve"> có kết quả tốt nhất</w:t>
      </w:r>
      <w:r w:rsidR="005B54E5" w:rsidRPr="00052D33">
        <w:rPr>
          <w:lang w:val="vi"/>
        </w:rPr>
        <w:t xml:space="preserve"> sẽ được </w:t>
      </w:r>
      <w:r w:rsidR="005B54E5" w:rsidRPr="00052D33">
        <w:rPr>
          <w:lang w:val="vi"/>
        </w:rPr>
        <w:lastRenderedPageBreak/>
        <w:t xml:space="preserve">lưu </w:t>
      </w:r>
      <w:r w:rsidR="00084C7D" w:rsidRPr="00052D33">
        <w:rPr>
          <w:lang w:val="vi"/>
        </w:rPr>
        <w:t>lại và sử dụng mô hình</w:t>
      </w:r>
      <w:r w:rsidR="005B54E5" w:rsidRPr="00052D33">
        <w:rPr>
          <w:lang w:val="vi"/>
        </w:rPr>
        <w:t xml:space="preserve"> </w:t>
      </w:r>
      <w:r w:rsidR="00084C7D" w:rsidRPr="00052D33">
        <w:rPr>
          <w:lang w:val="vi"/>
        </w:rPr>
        <w:t>đó</w:t>
      </w:r>
      <w:r w:rsidR="005B54E5" w:rsidRPr="00052D33">
        <w:rPr>
          <w:lang w:val="vi"/>
        </w:rPr>
        <w:t xml:space="preserve"> </w:t>
      </w:r>
      <w:r w:rsidR="00084C7D" w:rsidRPr="00052D33">
        <w:rPr>
          <w:lang w:val="vi"/>
        </w:rPr>
        <w:t>làm mô hình để đưa ra kết quả dự đoán khi người dùng tương tác trên giao diện</w:t>
      </w:r>
      <w:r w:rsidR="005B54E5" w:rsidRPr="00052D33">
        <w:rPr>
          <w:lang w:val="vi"/>
        </w:rPr>
        <w:t xml:space="preserve"> </w:t>
      </w:r>
    </w:p>
    <w:p w14:paraId="255B4366" w14:textId="53615749" w:rsidR="001527AE" w:rsidRPr="00052D33" w:rsidRDefault="001527AE" w:rsidP="000A6CDD">
      <w:pPr>
        <w:pStyle w:val="Content"/>
        <w:numPr>
          <w:ilvl w:val="0"/>
          <w:numId w:val="34"/>
        </w:numPr>
        <w:rPr>
          <w:lang w:val="vi"/>
        </w:rPr>
      </w:pPr>
      <w:r w:rsidRPr="00052D33">
        <w:rPr>
          <w:lang w:val="vi"/>
        </w:rPr>
        <w:t>Yêu cầu cơ bản đối với giao diện hiển thị kết</w:t>
      </w:r>
      <w:r w:rsidR="00084C7D" w:rsidRPr="00052D33">
        <w:rPr>
          <w:lang w:val="vi"/>
        </w:rPr>
        <w:t xml:space="preserve"> quả</w:t>
      </w:r>
      <w:r w:rsidRPr="00052D33">
        <w:rPr>
          <w:lang w:val="vi"/>
        </w:rPr>
        <w:t>:</w:t>
      </w:r>
    </w:p>
    <w:p w14:paraId="180D0CA4" w14:textId="2B3F7D1C" w:rsidR="001527AE" w:rsidRPr="00052D33" w:rsidRDefault="001527AE" w:rsidP="000A6CDD">
      <w:pPr>
        <w:pStyle w:val="Content"/>
        <w:numPr>
          <w:ilvl w:val="0"/>
          <w:numId w:val="35"/>
        </w:numPr>
        <w:rPr>
          <w:b/>
          <w:sz w:val="34"/>
          <w:szCs w:val="40"/>
          <w:lang w:val="vi"/>
        </w:rPr>
      </w:pPr>
      <w:r w:rsidRPr="00052D33">
        <w:rPr>
          <w:lang w:val="vi"/>
        </w:rPr>
        <w:t xml:space="preserve">Có các trường dữ liệu để người dùng có thể nhập dữ liệu để đưa ra dự đoán </w:t>
      </w:r>
    </w:p>
    <w:p w14:paraId="697A75C6" w14:textId="29F61ED2" w:rsidR="001527AE" w:rsidRPr="00052D33" w:rsidRDefault="001527AE" w:rsidP="000A6CDD">
      <w:pPr>
        <w:pStyle w:val="Content"/>
        <w:numPr>
          <w:ilvl w:val="0"/>
          <w:numId w:val="35"/>
        </w:numPr>
        <w:rPr>
          <w:b/>
          <w:sz w:val="34"/>
          <w:szCs w:val="40"/>
          <w:lang w:val="vi"/>
        </w:rPr>
      </w:pPr>
      <w:r w:rsidRPr="00052D33">
        <w:rPr>
          <w:lang w:val="vi"/>
        </w:rPr>
        <w:t xml:space="preserve">Sử dụng kết quả dự đoán có độ chính xác cao </w:t>
      </w:r>
      <w:r w:rsidR="003B0CC2" w:rsidRPr="00052D33">
        <w:rPr>
          <w:lang w:val="vi"/>
        </w:rPr>
        <w:t>nhất</w:t>
      </w:r>
    </w:p>
    <w:p w14:paraId="51A8EB73" w14:textId="4A377170" w:rsidR="006219F6" w:rsidRPr="00052D33" w:rsidRDefault="006219F6" w:rsidP="000A6CDD">
      <w:pPr>
        <w:pStyle w:val="Content"/>
        <w:numPr>
          <w:ilvl w:val="0"/>
          <w:numId w:val="35"/>
        </w:numPr>
        <w:rPr>
          <w:b/>
          <w:sz w:val="34"/>
          <w:szCs w:val="40"/>
          <w:lang w:val="vi"/>
        </w:rPr>
      </w:pPr>
      <w:r w:rsidRPr="00052D33">
        <w:rPr>
          <w:lang w:val="vi"/>
        </w:rPr>
        <w:t xml:space="preserve">Giao diện thân thiện, dễ sử dụng </w:t>
      </w:r>
    </w:p>
    <w:p w14:paraId="4C07A81C" w14:textId="05F4DCBB" w:rsidR="00D91884" w:rsidRPr="00052D33" w:rsidRDefault="00D91884" w:rsidP="000A6CDD">
      <w:pPr>
        <w:pStyle w:val="Content"/>
        <w:rPr>
          <w:lang w:val="vi"/>
        </w:rPr>
      </w:pPr>
      <w:r w:rsidRPr="00052D33">
        <w:rPr>
          <w:lang w:val="vi"/>
        </w:rPr>
        <w:t>Giao diện bao gồm</w:t>
      </w:r>
      <w:r w:rsidR="00441B44" w:rsidRPr="00052D33">
        <w:rPr>
          <w:lang w:val="vi"/>
        </w:rPr>
        <w:t xml:space="preserve"> hai phần chính: </w:t>
      </w:r>
    </w:p>
    <w:p w14:paraId="1DC4B6DF" w14:textId="54AD4B0A" w:rsidR="00441B44" w:rsidRPr="00052D33" w:rsidRDefault="00441B44" w:rsidP="000A6CDD">
      <w:pPr>
        <w:pStyle w:val="Content"/>
        <w:numPr>
          <w:ilvl w:val="0"/>
          <w:numId w:val="36"/>
        </w:numPr>
        <w:rPr>
          <w:lang w:val="vi"/>
        </w:rPr>
      </w:pPr>
      <w:r w:rsidRPr="00052D33">
        <w:rPr>
          <w:lang w:val="vi"/>
        </w:rPr>
        <w:t>Phần cho người dùng nhập</w:t>
      </w:r>
      <w:r w:rsidR="003B0CC2" w:rsidRPr="00052D33">
        <w:rPr>
          <w:lang w:val="vi"/>
        </w:rPr>
        <w:t>, chọn các</w:t>
      </w:r>
      <w:r w:rsidRPr="00052D33">
        <w:rPr>
          <w:lang w:val="vi"/>
        </w:rPr>
        <w:t xml:space="preserve"> giá trị </w:t>
      </w:r>
      <w:r w:rsidR="003B0CC2" w:rsidRPr="00052D33">
        <w:rPr>
          <w:lang w:val="vi"/>
        </w:rPr>
        <w:t>tương ứng với từng dữ liệu của bản thân</w:t>
      </w:r>
      <w:r w:rsidRPr="00052D33">
        <w:rPr>
          <w:lang w:val="vi"/>
        </w:rPr>
        <w:t xml:space="preserve"> để</w:t>
      </w:r>
      <w:r w:rsidR="003B0CC2" w:rsidRPr="00052D33">
        <w:rPr>
          <w:lang w:val="vi"/>
        </w:rPr>
        <w:t xml:space="preserve"> đưa vào</w:t>
      </w:r>
      <w:r w:rsidRPr="00052D33">
        <w:rPr>
          <w:lang w:val="vi"/>
        </w:rPr>
        <w:t xml:space="preserve"> mô hình đưa ra dự đoán </w:t>
      </w:r>
    </w:p>
    <w:p w14:paraId="03AE2137" w14:textId="1C15DDD3" w:rsidR="00441B44" w:rsidRPr="00052D33" w:rsidRDefault="00441B44" w:rsidP="000A6CDD">
      <w:pPr>
        <w:pStyle w:val="Content"/>
        <w:numPr>
          <w:ilvl w:val="0"/>
          <w:numId w:val="36"/>
        </w:numPr>
        <w:rPr>
          <w:lang w:val="vi"/>
        </w:rPr>
      </w:pPr>
      <w:r w:rsidRPr="00052D33">
        <w:rPr>
          <w:lang w:val="vi"/>
        </w:rP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1E6D3E7C" w:rsidR="00EA2F97" w:rsidRDefault="00686B2D" w:rsidP="00686B2D">
      <w:pPr>
        <w:pStyle w:val="Chuthich"/>
        <w:ind w:left="1440" w:firstLine="720"/>
        <w:jc w:val="left"/>
      </w:pPr>
      <w:bookmarkStart w:id="117" w:name="_Toc123551719"/>
      <w:r>
        <w:t xml:space="preserve">Hình </w:t>
      </w:r>
      <w:r w:rsidR="00FB0484">
        <w:fldChar w:fldCharType="begin"/>
      </w:r>
      <w:r w:rsidR="00FB0484">
        <w:instrText xml:space="preserve"> STYLEREF 1 \s </w:instrText>
      </w:r>
      <w:r w:rsidR="00FB0484">
        <w:fldChar w:fldCharType="separate"/>
      </w:r>
      <w:r w:rsidR="00F87D90">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F87D90">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51755"/>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51756"/>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51757"/>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344321EF"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1</w:t>
      </w:r>
      <w:r>
        <w:fldChar w:fldCharType="end"/>
      </w:r>
      <w:r w:rsidRPr="000771C4">
        <w:rPr>
          <w:lang w:val="vi"/>
        </w:rPr>
        <w:t xml:space="preserve"> Lần máy học thứ 1</w:t>
      </w:r>
      <w:bookmarkEnd w:id="124"/>
    </w:p>
    <w:p w14:paraId="55F5FAC5" w14:textId="66EE47A4" w:rsidR="00BD0192" w:rsidRPr="00052D33" w:rsidRDefault="00BD0192" w:rsidP="000A6CDD">
      <w:pPr>
        <w:pStyle w:val="Content"/>
        <w:rPr>
          <w:lang w:val="vi"/>
        </w:rPr>
      </w:pPr>
      <w:r w:rsidRPr="00052D33">
        <w:rPr>
          <w:lang w:val="vi"/>
        </w:rPr>
        <w:t>Dựa vào bảng cho thấy, ở trường hợp này, độ</w:t>
      </w:r>
      <w:r w:rsidR="00CB0260" w:rsidRPr="00052D33">
        <w:rPr>
          <w:lang w:val="vi"/>
        </w:rPr>
        <w:t xml:space="preserve"> đo Precision và độ đo Recall chênh nhau không đáng kể trong khi độ đo F1-score thấp hơn còn tỷ lệ dự đoán</w:t>
      </w:r>
      <w:r w:rsidRPr="00052D33">
        <w:rPr>
          <w:lang w:val="vi"/>
        </w:rPr>
        <w:t xml:space="preserve"> chính xác </w:t>
      </w:r>
      <w:r w:rsidR="00CB0260" w:rsidRPr="00052D33">
        <w:rPr>
          <w:lang w:val="vi"/>
        </w:rPr>
        <w:t>đạt 79.72%.</w:t>
      </w:r>
    </w:p>
    <w:p w14:paraId="5E3F44A1" w14:textId="77777777" w:rsidR="00A26EDC" w:rsidRPr="00052D33" w:rsidRDefault="00A26EDC" w:rsidP="000A6CDD">
      <w:pPr>
        <w:pStyle w:val="Content"/>
        <w:rPr>
          <w:lang w:val="vi"/>
        </w:rPr>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52D33" w:rsidRDefault="00A26EDC" w:rsidP="000A6CDD">
      <w:pPr>
        <w:pStyle w:val="Content"/>
        <w:rPr>
          <w:lang w:val="vi"/>
        </w:rPr>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52D33">
              <w:rPr>
                <w:lang w:val="vi"/>
              </w:rPr>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3CEA33BC"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2</w:t>
      </w:r>
      <w:r>
        <w:fldChar w:fldCharType="end"/>
      </w:r>
      <w:r w:rsidRPr="000771C4">
        <w:rPr>
          <w:lang w:val="vi"/>
        </w:rPr>
        <w:t xml:space="preserve"> Lần máy học thứ 2</w:t>
      </w:r>
      <w:bookmarkEnd w:id="125"/>
    </w:p>
    <w:p w14:paraId="4A48EBE2" w14:textId="5A9C571F" w:rsidR="00052397" w:rsidRPr="00052D33" w:rsidRDefault="00CB0260" w:rsidP="000A6CDD">
      <w:pPr>
        <w:pStyle w:val="Content"/>
        <w:rPr>
          <w:lang w:val="vi"/>
        </w:rPr>
      </w:pPr>
      <w:r w:rsidRPr="00052D33">
        <w:rPr>
          <w:lang w:val="vi"/>
        </w:rPr>
        <w:t xml:space="preserve">Dựa vào bảng cho thấy, ở </w:t>
      </w:r>
      <w:r w:rsidR="00052397" w:rsidRPr="00052D33">
        <w:rPr>
          <w:lang w:val="vi"/>
        </w:rPr>
        <w:t xml:space="preserve">lần </w:t>
      </w:r>
      <w:r w:rsidR="005339AD" w:rsidRPr="00052D33">
        <w:rPr>
          <w:lang w:val="vi"/>
        </w:rPr>
        <w:t>máy học</w:t>
      </w:r>
      <w:r w:rsidR="00052397" w:rsidRPr="00052D33">
        <w:rPr>
          <w:lang w:val="vi"/>
        </w:rPr>
        <w:t xml:space="preserve"> thứ 2 </w:t>
      </w:r>
      <w:r w:rsidRPr="00052D33">
        <w:rPr>
          <w:lang w:val="vi"/>
        </w:rPr>
        <w:t xml:space="preserve">độ đo </w:t>
      </w:r>
      <w:r w:rsidR="00052397" w:rsidRPr="00052D33">
        <w:rPr>
          <w:lang w:val="vi"/>
        </w:rPr>
        <w:t>Precision,</w:t>
      </w:r>
      <w:r w:rsidRPr="00052D33">
        <w:rPr>
          <w:lang w:val="vi"/>
        </w:rPr>
        <w:t xml:space="preserve"> độ đo Recall</w:t>
      </w:r>
      <w:r w:rsidR="00052397" w:rsidRPr="00052D33">
        <w:rPr>
          <w:lang w:val="vi"/>
        </w:rPr>
        <w:t xml:space="preserve"> và</w:t>
      </w:r>
      <w:r w:rsidRPr="00052D33">
        <w:rPr>
          <w:lang w:val="vi"/>
        </w:rPr>
        <w:t xml:space="preserve"> F1-score</w:t>
      </w:r>
      <w:r w:rsidR="00052397" w:rsidRPr="00052D33">
        <w:rPr>
          <w:lang w:val="vi"/>
        </w:rPr>
        <w:t xml:space="preserve"> đều khác nhau với độ đo cao nhất là Recall còn độ đo</w:t>
      </w:r>
      <w:r w:rsidRPr="00052D33">
        <w:rPr>
          <w:lang w:val="vi"/>
        </w:rPr>
        <w:t xml:space="preserve"> thấp </w:t>
      </w:r>
      <w:r w:rsidR="00052397" w:rsidRPr="00052D33">
        <w:rPr>
          <w:lang w:val="vi"/>
        </w:rPr>
        <w:t>nhất là F1-score</w:t>
      </w:r>
      <w:r w:rsidRPr="00052D33">
        <w:rPr>
          <w:lang w:val="vi"/>
        </w:rPr>
        <w:t xml:space="preserve"> còn tỷ lệ dự đoán chính xác </w:t>
      </w:r>
      <w:r w:rsidR="00052397" w:rsidRPr="00052D33">
        <w:rPr>
          <w:lang w:val="vi"/>
        </w:rPr>
        <w:t>đạt 83.92 %</w:t>
      </w:r>
    </w:p>
    <w:p w14:paraId="671167AB" w14:textId="3E561E4D" w:rsidR="00A26EDC" w:rsidRPr="00052D33" w:rsidRDefault="00A26EDC" w:rsidP="000A6CDD">
      <w:pPr>
        <w:pStyle w:val="Content"/>
        <w:rPr>
          <w:lang w:val="vi"/>
        </w:rPr>
      </w:pPr>
    </w:p>
    <w:p w14:paraId="08D54C37" w14:textId="79D97E18" w:rsidR="006A313E" w:rsidRPr="00052D33" w:rsidRDefault="006A313E" w:rsidP="000A6CDD">
      <w:pPr>
        <w:pStyle w:val="Content"/>
        <w:rPr>
          <w:lang w:val="vi"/>
        </w:rPr>
      </w:pPr>
    </w:p>
    <w:p w14:paraId="27C74DB0" w14:textId="23FC333A" w:rsidR="006A313E" w:rsidRPr="00052D33" w:rsidRDefault="006A313E" w:rsidP="000A6CDD">
      <w:pPr>
        <w:pStyle w:val="Content"/>
        <w:rPr>
          <w:lang w:val="vi"/>
        </w:rPr>
      </w:pPr>
    </w:p>
    <w:p w14:paraId="1D460D31" w14:textId="77777777" w:rsidR="006A313E" w:rsidRPr="00052D33" w:rsidRDefault="006A313E" w:rsidP="000A6CDD">
      <w:pPr>
        <w:pStyle w:val="Content"/>
        <w:rPr>
          <w:lang w:val="vi"/>
        </w:rPr>
      </w:pPr>
    </w:p>
    <w:p w14:paraId="52C45E63" w14:textId="7A601C7D" w:rsidR="006A313E" w:rsidRPr="00052D33" w:rsidRDefault="006A313E" w:rsidP="000A6CDD">
      <w:pPr>
        <w:pStyle w:val="Content"/>
        <w:rPr>
          <w:lang w:val="vi"/>
        </w:rPr>
      </w:pPr>
      <w:r w:rsidRPr="00052D33">
        <w:rPr>
          <w:lang w:val="vi"/>
        </w:rPr>
        <w:t>3.</w:t>
      </w:r>
      <w:r w:rsidRPr="00052D33">
        <w:rPr>
          <w:lang w:val="vi"/>
        </w:rPr>
        <w:tab/>
      </w:r>
      <w:r w:rsidR="00052397" w:rsidRPr="00052D33">
        <w:rPr>
          <w:lang w:val="vi"/>
        </w:rPr>
        <w:t>Đánh giá mô hình học máy qua 3 độ đo: Precision, Recall, F1-score cùng với tỷ lệ dự đoán chính xác của mô hình học máy ở lần học thứ ba</w:t>
      </w:r>
    </w:p>
    <w:p w14:paraId="5108168E" w14:textId="77777777" w:rsidR="006A313E" w:rsidRPr="00052D33" w:rsidRDefault="006A313E" w:rsidP="000A6CDD">
      <w:pPr>
        <w:pStyle w:val="Content"/>
        <w:rPr>
          <w:lang w:val="vi"/>
        </w:rPr>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52D33">
              <w:rPr>
                <w:lang w:val="vi"/>
              </w:rPr>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31ABED9F"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3</w:t>
      </w:r>
      <w:r>
        <w:fldChar w:fldCharType="end"/>
      </w:r>
      <w:r w:rsidRPr="000771C4">
        <w:rPr>
          <w:lang w:val="vi"/>
        </w:rPr>
        <w:t xml:space="preserve"> Lần máy học thứ 3</w:t>
      </w:r>
      <w:bookmarkEnd w:id="126"/>
    </w:p>
    <w:p w14:paraId="7CC5FAC0" w14:textId="539A8B0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3 độ đo Recall và F1-score đạt 0.82 thấp hơn độ đo Precision cao nhất là 0.84 còn tỷ lệ dự đoán chính xác đạt 83.57 %</w:t>
      </w:r>
    </w:p>
    <w:p w14:paraId="4085C18D" w14:textId="77777777" w:rsidR="00A26EDC" w:rsidRPr="00052D33" w:rsidRDefault="00A26EDC" w:rsidP="000A6CDD">
      <w:pPr>
        <w:pStyle w:val="Content"/>
        <w:rPr>
          <w:lang w:val="vi"/>
        </w:rPr>
      </w:pPr>
    </w:p>
    <w:p w14:paraId="247DC86B" w14:textId="04ED8C34" w:rsidR="00052397" w:rsidRPr="00052D33" w:rsidRDefault="00052397" w:rsidP="000A6CDD">
      <w:pPr>
        <w:pStyle w:val="Content"/>
        <w:rPr>
          <w:lang w:val="vi"/>
        </w:rPr>
      </w:pPr>
      <w:r w:rsidRPr="00052D33">
        <w:rPr>
          <w:lang w:val="vi"/>
        </w:rPr>
        <w:t>4</w:t>
      </w:r>
      <w:r w:rsidR="00A26EDC" w:rsidRPr="00052D33">
        <w:rPr>
          <w:lang w:val="vi"/>
        </w:rPr>
        <w:t>.</w:t>
      </w:r>
      <w:r w:rsidRPr="00052D33">
        <w:rPr>
          <w:lang w:val="vi"/>
        </w:rPr>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3CF6AA01"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4</w:t>
      </w:r>
      <w:r>
        <w:fldChar w:fldCharType="end"/>
      </w:r>
      <w:r w:rsidRPr="000771C4">
        <w:rPr>
          <w:lang w:val="vi"/>
        </w:rPr>
        <w:t xml:space="preserve"> Lần máy học thứ 4</w:t>
      </w:r>
      <w:bookmarkEnd w:id="127"/>
    </w:p>
    <w:p w14:paraId="34D3613B" w14:textId="35C02A7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4</w:t>
      </w:r>
      <w:r w:rsidRPr="00052D33">
        <w:rPr>
          <w:lang w:val="vi"/>
        </w:rPr>
        <w:t xml:space="preserve"> độ đo Precision, độ đo Recall và F1-score đều </w:t>
      </w:r>
      <w:r w:rsidR="005339AD" w:rsidRPr="00052D33">
        <w:rPr>
          <w:lang w:val="vi"/>
        </w:rPr>
        <w:t>thấp hơn so với lần máy học thứ 3</w:t>
      </w:r>
      <w:r w:rsidRPr="00052D33">
        <w:rPr>
          <w:lang w:val="vi"/>
        </w:rPr>
        <w:t xml:space="preserve"> với độ đo cao nhất là </w:t>
      </w:r>
      <w:r w:rsidR="005339AD" w:rsidRPr="00052D33">
        <w:rPr>
          <w:lang w:val="vi"/>
        </w:rPr>
        <w:t>Precision</w:t>
      </w:r>
      <w:r w:rsidRPr="00052D33">
        <w:rPr>
          <w:lang w:val="vi"/>
        </w:rPr>
        <w:t xml:space="preserve"> còn độ đo thấp nhất là F1-score còn tỷ lệ dự đoán chính xác </w:t>
      </w:r>
      <w:r w:rsidR="005339AD" w:rsidRPr="00052D33">
        <w:rPr>
          <w:lang w:val="vi"/>
        </w:rPr>
        <w:t>đạt 80.07 %</w:t>
      </w:r>
    </w:p>
    <w:p w14:paraId="28294DCD" w14:textId="77777777" w:rsidR="00A26EDC" w:rsidRPr="00052D33" w:rsidRDefault="00A26EDC" w:rsidP="000A6CDD">
      <w:pPr>
        <w:pStyle w:val="Content"/>
        <w:rPr>
          <w:lang w:val="vi"/>
        </w:rPr>
      </w:pPr>
    </w:p>
    <w:p w14:paraId="7148F985" w14:textId="28285DD1" w:rsidR="00052397" w:rsidRPr="00052D33" w:rsidRDefault="00052397" w:rsidP="000A6CDD">
      <w:pPr>
        <w:pStyle w:val="Content"/>
        <w:rPr>
          <w:lang w:val="vi"/>
        </w:rPr>
      </w:pPr>
      <w:r w:rsidRPr="00052D33">
        <w:rPr>
          <w:lang w:val="vi"/>
        </w:rPr>
        <w:t>5</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201DED26"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5</w:t>
      </w:r>
      <w:r>
        <w:fldChar w:fldCharType="end"/>
      </w:r>
      <w:r w:rsidRPr="000771C4">
        <w:rPr>
          <w:lang w:val="vi"/>
        </w:rPr>
        <w:t xml:space="preserve"> Lần máy học thứ 5</w:t>
      </w:r>
      <w:bookmarkEnd w:id="128"/>
    </w:p>
    <w:p w14:paraId="283F0278" w14:textId="77BA50A1"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5</w:t>
      </w:r>
      <w:r w:rsidRPr="00052D33">
        <w:rPr>
          <w:lang w:val="vi"/>
        </w:rPr>
        <w:t xml:space="preserve"> độ đo </w:t>
      </w:r>
      <w:r w:rsidR="005339AD" w:rsidRPr="00052D33">
        <w:rPr>
          <w:lang w:val="vi"/>
        </w:rPr>
        <w:t>Precision,</w:t>
      </w:r>
      <w:r w:rsidRPr="00052D33">
        <w:rPr>
          <w:lang w:val="vi"/>
        </w:rPr>
        <w:t xml:space="preserve"> độ đo Recall và F1-score đều cao</w:t>
      </w:r>
      <w:r w:rsidR="005339AD" w:rsidRPr="00052D33">
        <w:rPr>
          <w:lang w:val="vi"/>
        </w:rPr>
        <w:t>. Độ đo</w:t>
      </w:r>
      <w:r w:rsidRPr="00052D33">
        <w:rPr>
          <w:lang w:val="vi"/>
        </w:rPr>
        <w:t xml:space="preserve"> nhất là Recall còn độ đo</w:t>
      </w:r>
      <w:r w:rsidR="005339AD" w:rsidRPr="00052D33">
        <w:rPr>
          <w:lang w:val="vi"/>
        </w:rPr>
        <w:t xml:space="preserve"> Precision và F1-score</w:t>
      </w:r>
      <w:r w:rsidRPr="00052D33">
        <w:rPr>
          <w:lang w:val="vi"/>
        </w:rPr>
        <w:t xml:space="preserve"> thấp </w:t>
      </w:r>
      <w:r w:rsidR="005339AD" w:rsidRPr="00052D33">
        <w:rPr>
          <w:lang w:val="vi"/>
        </w:rPr>
        <w:t>hơn</w:t>
      </w:r>
      <w:r w:rsidRPr="00052D33">
        <w:rPr>
          <w:lang w:val="vi"/>
        </w:rPr>
        <w:t xml:space="preserve"> còn tỷ lệ dự đoán chính xác </w:t>
      </w:r>
      <w:r w:rsidR="005339AD" w:rsidRPr="00052D33">
        <w:rPr>
          <w:lang w:val="vi"/>
        </w:rPr>
        <w:t>đạt 90.88 %</w:t>
      </w:r>
    </w:p>
    <w:p w14:paraId="4168EE3D" w14:textId="77777777" w:rsidR="005339AD" w:rsidRPr="00052D33" w:rsidRDefault="005339AD" w:rsidP="000A6CDD">
      <w:pPr>
        <w:pStyle w:val="Content"/>
        <w:rPr>
          <w:lang w:val="vi"/>
        </w:rPr>
      </w:pPr>
    </w:p>
    <w:p w14:paraId="7DED340B" w14:textId="755A6C7B" w:rsidR="00052397" w:rsidRPr="00052D33" w:rsidRDefault="00052397" w:rsidP="000A6CDD">
      <w:pPr>
        <w:pStyle w:val="Content"/>
        <w:rPr>
          <w:lang w:val="vi"/>
        </w:rPr>
      </w:pPr>
      <w:r w:rsidRPr="00052D33">
        <w:rPr>
          <w:lang w:val="vi"/>
        </w:rPr>
        <w:t>6</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6</w:t>
      </w:r>
    </w:p>
    <w:p w14:paraId="2900AC16" w14:textId="77777777" w:rsidR="00A26EDC" w:rsidRPr="00052D33" w:rsidRDefault="00A26EDC" w:rsidP="000A6CDD">
      <w:pPr>
        <w:pStyle w:val="Content"/>
        <w:rPr>
          <w:lang w:val="vi"/>
        </w:rPr>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2E30C771"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6</w:t>
      </w:r>
      <w:r>
        <w:fldChar w:fldCharType="end"/>
      </w:r>
      <w:r w:rsidRPr="000771C4">
        <w:rPr>
          <w:lang w:val="vi"/>
        </w:rPr>
        <w:t xml:space="preserve"> Lần máy học thứ 6</w:t>
      </w:r>
      <w:bookmarkEnd w:id="129"/>
    </w:p>
    <w:p w14:paraId="4E597FED" w14:textId="5A367AF7" w:rsidR="00052397" w:rsidRPr="00052D33" w:rsidRDefault="005339AD" w:rsidP="000A6CDD">
      <w:pPr>
        <w:pStyle w:val="Content"/>
        <w:rPr>
          <w:lang w:val="vi"/>
        </w:rPr>
      </w:pPr>
      <w:r w:rsidRPr="00052D33">
        <w:rPr>
          <w:lang w:val="vi"/>
        </w:rPr>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52D33" w:rsidRDefault="00052397" w:rsidP="000A6CDD">
      <w:pPr>
        <w:pStyle w:val="Content"/>
        <w:rPr>
          <w:lang w:val="vi"/>
        </w:rPr>
      </w:pPr>
    </w:p>
    <w:p w14:paraId="33E9A808" w14:textId="77777777" w:rsidR="00052397" w:rsidRPr="00052D33" w:rsidRDefault="00052397" w:rsidP="000A6CDD">
      <w:pPr>
        <w:pStyle w:val="Content"/>
        <w:rPr>
          <w:lang w:val="vi"/>
        </w:rPr>
      </w:pPr>
    </w:p>
    <w:p w14:paraId="445EEDE4" w14:textId="77777777" w:rsidR="00A26EDC" w:rsidRPr="00052D33" w:rsidRDefault="00A26EDC" w:rsidP="000A6CDD">
      <w:pPr>
        <w:pStyle w:val="Content"/>
        <w:rPr>
          <w:lang w:val="vi"/>
        </w:rPr>
      </w:pPr>
    </w:p>
    <w:p w14:paraId="0BC16164" w14:textId="77777777" w:rsidR="00A26EDC" w:rsidRPr="00052D33" w:rsidRDefault="00A26EDC" w:rsidP="000A6CDD">
      <w:pPr>
        <w:pStyle w:val="Content"/>
        <w:rPr>
          <w:lang w:val="vi"/>
        </w:rPr>
      </w:pPr>
    </w:p>
    <w:p w14:paraId="71556D99" w14:textId="77777777" w:rsidR="00A26EDC" w:rsidRPr="00052D33" w:rsidRDefault="00A26EDC" w:rsidP="000A6CDD">
      <w:pPr>
        <w:pStyle w:val="Content"/>
        <w:rPr>
          <w:lang w:val="vi"/>
        </w:rPr>
      </w:pPr>
    </w:p>
    <w:p w14:paraId="53570CDA" w14:textId="14C1FEB7" w:rsidR="00052397" w:rsidRPr="00052D33" w:rsidRDefault="00052397" w:rsidP="000A6CDD">
      <w:pPr>
        <w:pStyle w:val="Content"/>
        <w:rPr>
          <w:lang w:val="vi"/>
        </w:rPr>
      </w:pPr>
      <w:r w:rsidRPr="00052D33">
        <w:rPr>
          <w:lang w:val="vi"/>
        </w:rPr>
        <w:t>7</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7</w:t>
      </w:r>
    </w:p>
    <w:p w14:paraId="21489A6A" w14:textId="0B86066C" w:rsidR="00A26EDC" w:rsidRPr="00052D33" w:rsidRDefault="00A26EDC" w:rsidP="000A6CDD">
      <w:pPr>
        <w:pStyle w:val="Content"/>
        <w:rPr>
          <w:lang w:val="vi"/>
        </w:rPr>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6933FFE7"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7</w:t>
      </w:r>
      <w:r>
        <w:fldChar w:fldCharType="end"/>
      </w:r>
      <w:r w:rsidRPr="000771C4">
        <w:rPr>
          <w:lang w:val="vi"/>
        </w:rPr>
        <w:t xml:space="preserve"> Lần máy học thứ 7</w:t>
      </w:r>
      <w:bookmarkEnd w:id="130"/>
    </w:p>
    <w:p w14:paraId="40322397" w14:textId="6E7293DF" w:rsidR="00052397" w:rsidRPr="00052D33" w:rsidRDefault="00052397" w:rsidP="000A6CDD">
      <w:pPr>
        <w:pStyle w:val="Content"/>
        <w:rPr>
          <w:lang w:val="vi"/>
        </w:rPr>
      </w:pPr>
      <w:r w:rsidRPr="00052D33">
        <w:rPr>
          <w:lang w:val="vi"/>
        </w:rPr>
        <w:t xml:space="preserve">Dựa vào bảng cho thấy, ở lần đo </w:t>
      </w:r>
      <w:r w:rsidR="005339AD" w:rsidRPr="00052D33">
        <w:rPr>
          <w:lang w:val="vi"/>
        </w:rPr>
        <w:t>cuối c</w:t>
      </w:r>
      <w:r w:rsidRPr="00052D33">
        <w:rPr>
          <w:lang w:val="vi"/>
        </w:rPr>
        <w:t xml:space="preserve">độ đo </w:t>
      </w:r>
      <w:r w:rsidR="005339AD" w:rsidRPr="00052D33">
        <w:rPr>
          <w:lang w:val="vi"/>
        </w:rPr>
        <w:t>Precision,</w:t>
      </w:r>
      <w:r w:rsidRPr="00052D33">
        <w:rPr>
          <w:lang w:val="vi"/>
        </w:rPr>
        <w:t xml:space="preserve"> độ đo Recall và F1-score đều </w:t>
      </w:r>
      <w:r w:rsidR="00A26EDC" w:rsidRPr="00052D33">
        <w:rPr>
          <w:lang w:val="vi"/>
        </w:rPr>
        <w:t>gần như bằng nhau</w:t>
      </w:r>
      <w:r w:rsidRPr="00052D33">
        <w:rPr>
          <w:lang w:val="vi"/>
        </w:rPr>
        <w:t xml:space="preserve"> với độ đo cao nhất là Recall còn độ đo thấp nhất là F1-score còn tỷ lệ dự đoán chính xác </w:t>
      </w:r>
      <w:r w:rsidR="00A26EDC" w:rsidRPr="00052D33">
        <w:rPr>
          <w:lang w:val="vi"/>
        </w:rPr>
        <w:t>đạt 84.56 %</w:t>
      </w:r>
    </w:p>
    <w:p w14:paraId="52BB7E68" w14:textId="77777777" w:rsidR="00052397" w:rsidRPr="00052D33" w:rsidRDefault="00052397" w:rsidP="000A6CDD">
      <w:pPr>
        <w:pStyle w:val="Content"/>
        <w:rPr>
          <w:lang w:val="vi"/>
        </w:rPr>
      </w:pPr>
    </w:p>
    <w:p w14:paraId="2B9A4711" w14:textId="5D76E06F" w:rsidR="00BD0192" w:rsidRPr="00052D33" w:rsidRDefault="00BD0192" w:rsidP="000A6CDD">
      <w:pPr>
        <w:pStyle w:val="Content"/>
        <w:numPr>
          <w:ilvl w:val="0"/>
          <w:numId w:val="7"/>
        </w:numPr>
        <w:rPr>
          <w:lang w:val="vi"/>
        </w:rPr>
      </w:pPr>
      <w:r w:rsidRPr="00052D33">
        <w:rPr>
          <w:lang w:val="vi"/>
        </w:rPr>
        <w:t xml:space="preserve">Như vậy, cả </w:t>
      </w:r>
      <w:r w:rsidR="00A26EDC" w:rsidRPr="00052D33">
        <w:rPr>
          <w:lang w:val="vi"/>
        </w:rPr>
        <w:t>7 lần máy học thì tỷ lệ dự đoán</w:t>
      </w:r>
      <w:r w:rsidRPr="00052D33">
        <w:rPr>
          <w:lang w:val="vi"/>
        </w:rPr>
        <w:t xml:space="preserve"> </w:t>
      </w:r>
      <w:r w:rsidR="00FB64EC" w:rsidRPr="00052D33">
        <w:rPr>
          <w:lang w:val="vi"/>
        </w:rPr>
        <w:t xml:space="preserve">tương </w:t>
      </w:r>
      <w:r w:rsidR="00A26EDC" w:rsidRPr="00052D33">
        <w:rPr>
          <w:lang w:val="vi"/>
        </w:rPr>
        <w:t>chính xác đều tương đối cao</w:t>
      </w:r>
      <w:r w:rsidRPr="00052D33">
        <w:rPr>
          <w:lang w:val="vi"/>
        </w:rPr>
        <w:t xml:space="preserve">. </w:t>
      </w:r>
      <w:r w:rsidR="00A26EDC" w:rsidRPr="00052D33">
        <w:rPr>
          <w:lang w:val="vi"/>
        </w:rPr>
        <w:t xml:space="preserve">Độ đo Precision thấp nhất là ở lần máy học thứ 6 còn cao nhất là ở lần máy học thứ 5. Recall thấp nhất ở </w:t>
      </w:r>
      <w:r w:rsidR="00FB0484" w:rsidRPr="00052D33">
        <w:rPr>
          <w:lang w:val="vi"/>
        </w:rPr>
        <w:t>lần máy</w:t>
      </w:r>
      <w:r w:rsidR="00A26EDC" w:rsidRPr="00052D33">
        <w:rPr>
          <w:lang w:val="vi"/>
        </w:rPr>
        <w:t xml:space="preserve"> học thứ 1 cao nhất là lần máy học thứ 5, còn độ đo F1-Score thấp nhất ở lần máy</w:t>
      </w:r>
      <w:r w:rsidR="00095726" w:rsidRPr="00052D33">
        <w:rPr>
          <w:lang w:val="vi"/>
        </w:rPr>
        <w:t xml:space="preserve"> </w:t>
      </w:r>
      <w:r w:rsidR="00A26EDC" w:rsidRPr="00052D33">
        <w:rPr>
          <w:lang w:val="vi"/>
        </w:rPr>
        <w:t>học thứ</w:t>
      </w:r>
      <w:r w:rsidR="00095726" w:rsidRPr="00052D33">
        <w:rPr>
          <w:lang w:val="vi"/>
        </w:rPr>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51758"/>
      <w:r>
        <w:t>Đánh giá và lựa chọn mô hình</w:t>
      </w:r>
      <w:bookmarkEnd w:id="131"/>
    </w:p>
    <w:p w14:paraId="24E0F930" w14:textId="20DC480A" w:rsidR="00FB64EC" w:rsidRPr="00052D33" w:rsidRDefault="007669A5" w:rsidP="000A6CDD">
      <w:pPr>
        <w:pStyle w:val="Content"/>
        <w:rPr>
          <w:lang w:val="vi"/>
        </w:rPr>
      </w:pPr>
      <w:r w:rsidRPr="00052D33">
        <w:rPr>
          <w:lang w:val="vi"/>
        </w:rPr>
        <w:t xml:space="preserve">Sau khi đã thu được kết quả </w:t>
      </w:r>
      <w:r w:rsidR="00C678F9" w:rsidRPr="00052D33">
        <w:rPr>
          <w:lang w:val="vi"/>
        </w:rPr>
        <w:t>dự đoán, ta t</w:t>
      </w:r>
      <w:r w:rsidR="00FB64EC" w:rsidRPr="00052D33">
        <w:rPr>
          <w:lang w:val="vi"/>
        </w:rPr>
        <w:t xml:space="preserve">ổng hợp kết quả thu được </w:t>
      </w:r>
      <w:r w:rsidR="00C678F9" w:rsidRPr="00052D33">
        <w:rPr>
          <w:lang w:val="vi"/>
        </w:rPr>
        <w:t>và</w:t>
      </w:r>
      <w:r w:rsidR="00FB64EC" w:rsidRPr="00052D33">
        <w:rPr>
          <w:lang w:val="vi"/>
        </w:rPr>
        <w:t xml:space="preserve"> lấy tiêu chí</w:t>
      </w:r>
      <w:r w:rsidR="00095726" w:rsidRPr="00052D33">
        <w:rPr>
          <w:lang w:val="vi"/>
        </w:rPr>
        <w:t xml:space="preserve"> ở</w:t>
      </w:r>
      <w:r w:rsidR="00FB64EC" w:rsidRPr="00052D33">
        <w:rPr>
          <w:lang w:val="vi"/>
        </w:rPr>
        <w:t xml:space="preserve"> </w:t>
      </w:r>
      <w:r w:rsidR="00095726" w:rsidRPr="00052D33">
        <w:rPr>
          <w:lang w:val="vi"/>
        </w:rPr>
        <w:t>tỷ lệ dự đoán chính xác</w:t>
      </w:r>
      <w:r w:rsidR="00C678F9" w:rsidRPr="00052D33">
        <w:rPr>
          <w:lang w:val="vi"/>
        </w:rPr>
        <w:t>, từ đó thấy được</w:t>
      </w:r>
      <w:r w:rsidR="00FB64EC" w:rsidRPr="00052D33">
        <w:rPr>
          <w:lang w:val="vi"/>
        </w:rPr>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52D33" w:rsidRDefault="00095726" w:rsidP="000A6CDD">
            <w:pPr>
              <w:pStyle w:val="Content"/>
              <w:rPr>
                <w:lang w:val="vi"/>
              </w:rPr>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5179AE24"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00F87D90">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52D33" w:rsidRDefault="007669A5" w:rsidP="000A6CDD">
      <w:pPr>
        <w:pStyle w:val="Content"/>
        <w:rPr>
          <w:lang w:val="vi"/>
        </w:rPr>
      </w:pPr>
      <w:r w:rsidRPr="00052D33">
        <w:rPr>
          <w:lang w:val="vi"/>
        </w:rPr>
        <w:t xml:space="preserve">Từ bảng tổng hợp ta thấy, ở </w:t>
      </w:r>
      <w:r w:rsidR="00095726" w:rsidRPr="00052D33">
        <w:rPr>
          <w:lang w:val="vi"/>
        </w:rPr>
        <w:t xml:space="preserve">lần máy học thứ </w:t>
      </w:r>
      <w:r w:rsidR="00D56A54" w:rsidRPr="00052D33">
        <w:rPr>
          <w:lang w:val="vi"/>
        </w:rPr>
        <w:t xml:space="preserve">5 thì tỷ lệ dự đoán chính xác và các độ đo Precision, Recall và F1-score là cao nhất </w:t>
      </w:r>
    </w:p>
    <w:p w14:paraId="7EDEC77C" w14:textId="4CDAFF21" w:rsidR="007D218C" w:rsidRPr="00052D33" w:rsidRDefault="007D218C" w:rsidP="000A6CDD">
      <w:pPr>
        <w:pStyle w:val="Content"/>
        <w:rPr>
          <w:lang w:val="vi"/>
        </w:rPr>
      </w:pPr>
      <w:r w:rsidRPr="00052D33">
        <w:rPr>
          <w:lang w:val="vi"/>
        </w:rPr>
        <w:t xml:space="preserve">Do đó, với bài toán </w:t>
      </w:r>
      <w:r w:rsidR="00D56A54" w:rsidRPr="00052D33">
        <w:rPr>
          <w:lang w:val="vi"/>
        </w:rPr>
        <w:t>dự đoán cơ hội việc làm cho sinh viên năm cuối</w:t>
      </w:r>
      <w:r w:rsidRPr="00052D33">
        <w:rPr>
          <w:lang w:val="vi"/>
        </w:rPr>
        <w:t xml:space="preserve">, em quyết định sử dụng mô hình thuật toán </w:t>
      </w:r>
      <w:r w:rsidR="00D56A54" w:rsidRPr="00052D33">
        <w:rPr>
          <w:lang w:val="vi"/>
        </w:rPr>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51759"/>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1086B555" w:rsidR="00EA2F97" w:rsidRDefault="00FB0484" w:rsidP="00FB0484">
      <w:pPr>
        <w:pStyle w:val="Chuthich"/>
        <w:ind w:left="2160" w:firstLine="720"/>
        <w:jc w:val="left"/>
      </w:pPr>
      <w:bookmarkStart w:id="134" w:name="_Toc123551720"/>
      <w:r>
        <w:t xml:space="preserve">Hình </w:t>
      </w:r>
      <w:r>
        <w:fldChar w:fldCharType="begin"/>
      </w:r>
      <w:r>
        <w:instrText xml:space="preserve"> STYLEREF 1 \s </w:instrText>
      </w:r>
      <w:r>
        <w:fldChar w:fldCharType="separate"/>
      </w:r>
      <w:r w:rsidR="00F87D90">
        <w:rPr>
          <w:noProof/>
        </w:rPr>
        <w:t>4</w:t>
      </w:r>
      <w:r>
        <w:fldChar w:fldCharType="end"/>
      </w:r>
      <w:r>
        <w:t>.</w:t>
      </w:r>
      <w:r>
        <w:fldChar w:fldCharType="begin"/>
      </w:r>
      <w:r>
        <w:instrText xml:space="preserve"> SEQ Hình \* ARABIC \s 1 </w:instrText>
      </w:r>
      <w:r>
        <w:fldChar w:fldCharType="separate"/>
      </w:r>
      <w:r w:rsidR="00F87D90">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51760"/>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52D33" w:rsidRDefault="009305F0" w:rsidP="000A6CDD">
      <w:pPr>
        <w:pStyle w:val="Content"/>
        <w:numPr>
          <w:ilvl w:val="0"/>
          <w:numId w:val="37"/>
        </w:numPr>
        <w:rPr>
          <w:lang w:val="vi"/>
        </w:rPr>
      </w:pPr>
      <w:r w:rsidRPr="00052D33">
        <w:rPr>
          <w:lang w:val="vi"/>
        </w:rPr>
        <w:t xml:space="preserve">Nghiên cứu tìm hiểu bài toán </w:t>
      </w:r>
      <w:r w:rsidR="00735EAB" w:rsidRPr="00052D33">
        <w:rPr>
          <w:lang w:val="vi"/>
        </w:rPr>
        <w:t>đoán cơ hội việc làm cho sinh viên năm cuối</w:t>
      </w:r>
      <w:r w:rsidRPr="00052D33">
        <w:rPr>
          <w:lang w:val="vi"/>
        </w:rPr>
        <w:t xml:space="preserve">, ứng dụng học máy để xây dựng mô hình dự đoán  </w:t>
      </w:r>
    </w:p>
    <w:p w14:paraId="475892D6" w14:textId="2FF6E8EB" w:rsidR="009305F0" w:rsidRPr="00052D33" w:rsidRDefault="009305F0" w:rsidP="000A6CDD">
      <w:pPr>
        <w:pStyle w:val="Content"/>
        <w:numPr>
          <w:ilvl w:val="0"/>
          <w:numId w:val="37"/>
        </w:numPr>
        <w:rPr>
          <w:lang w:val="vi"/>
        </w:rPr>
      </w:pPr>
      <w:r w:rsidRPr="00052D33">
        <w:rPr>
          <w:lang w:val="vi"/>
        </w:rPr>
        <w:t xml:space="preserve">Phân tích tìm hiểu </w:t>
      </w:r>
      <w:r w:rsidR="00735EAB" w:rsidRPr="00052D33">
        <w:rPr>
          <w:lang w:val="vi"/>
        </w:rPr>
        <w:t xml:space="preserve">về mô hình cây quyết định </w:t>
      </w:r>
      <w:r w:rsidRPr="00052D33">
        <w:rPr>
          <w:lang w:val="vi"/>
        </w:rPr>
        <w:t xml:space="preserve"> </w:t>
      </w:r>
    </w:p>
    <w:p w14:paraId="360A1450" w14:textId="2469C701" w:rsidR="009305F0" w:rsidRPr="00052D33" w:rsidRDefault="009305F0" w:rsidP="000A6CDD">
      <w:pPr>
        <w:pStyle w:val="Content"/>
        <w:numPr>
          <w:ilvl w:val="0"/>
          <w:numId w:val="37"/>
        </w:numPr>
        <w:rPr>
          <w:lang w:val="vi"/>
        </w:rPr>
      </w:pPr>
      <w:r w:rsidRPr="00052D33">
        <w:rPr>
          <w:lang w:val="vi"/>
        </w:rPr>
        <w:t>Tìm hiểu và ứng dụng thuật toán</w:t>
      </w:r>
      <w:r w:rsidR="00735EAB" w:rsidRPr="00052D33">
        <w:rPr>
          <w:lang w:val="vi"/>
        </w:rPr>
        <w:t xml:space="preserve"> cây quyết định ID3</w:t>
      </w:r>
      <w:r w:rsidRPr="00052D33">
        <w:rPr>
          <w:lang w:val="vi"/>
        </w:rPr>
        <w:t xml:space="preserve"> trong học máy vào bài toán </w:t>
      </w:r>
      <w:r w:rsidR="00735EAB" w:rsidRPr="00052D33">
        <w:rPr>
          <w:lang w:val="vi"/>
        </w:rPr>
        <w:t>để tìm ra mô hình cho ra kết quả tốt nhất</w:t>
      </w:r>
    </w:p>
    <w:p w14:paraId="010FEAAF" w14:textId="36FAE3C8" w:rsidR="006462CA" w:rsidRPr="00052D33" w:rsidRDefault="009305F0" w:rsidP="000A6CDD">
      <w:pPr>
        <w:pStyle w:val="Content"/>
        <w:numPr>
          <w:ilvl w:val="0"/>
          <w:numId w:val="37"/>
        </w:numPr>
        <w:rPr>
          <w:lang w:val="vi"/>
        </w:rPr>
      </w:pPr>
      <w:r w:rsidRPr="00052D33">
        <w:rPr>
          <w:lang w:val="vi"/>
        </w:rPr>
        <w:t>Xây dựng một giao diện tương tác hiển thị kết quả dự đoán của mô hình trên nền tảng</w:t>
      </w:r>
      <w:r w:rsidR="00735EAB" w:rsidRPr="00052D33">
        <w:rPr>
          <w:lang w:val="vi"/>
        </w:rPr>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52D33" w:rsidRDefault="009305F0" w:rsidP="000A6CDD">
      <w:pPr>
        <w:pStyle w:val="Content"/>
        <w:numPr>
          <w:ilvl w:val="0"/>
          <w:numId w:val="38"/>
        </w:numPr>
        <w:rPr>
          <w:lang w:val="vi"/>
        </w:rPr>
      </w:pPr>
      <w:r w:rsidRPr="00052D33">
        <w:rPr>
          <w:lang w:val="vi"/>
        </w:rPr>
        <w:t>Nghiên cứu thêm một số kiến thức về các thuật toán khác trong học máy</w:t>
      </w:r>
    </w:p>
    <w:p w14:paraId="1A789BFE" w14:textId="55C1588A" w:rsidR="009305F0" w:rsidRPr="00052D33" w:rsidRDefault="009305F0" w:rsidP="000A6CDD">
      <w:pPr>
        <w:pStyle w:val="Content"/>
        <w:numPr>
          <w:ilvl w:val="0"/>
          <w:numId w:val="38"/>
        </w:numPr>
        <w:rPr>
          <w:lang w:val="vi"/>
        </w:rPr>
      </w:pPr>
      <w:r w:rsidRPr="00052D33">
        <w:rPr>
          <w:lang w:val="vi"/>
        </w:rPr>
        <w:t xml:space="preserve">Xử lý dữ liệu và đào tạo mô hình để đưa ra dự </w:t>
      </w:r>
      <w:r w:rsidR="00735EAB" w:rsidRPr="00052D33">
        <w:rPr>
          <w:lang w:val="vi"/>
        </w:rPr>
        <w:t>đoán không chỉ dành cho các sinh viên năm cuối mà dành cho mọi sinh viên</w:t>
      </w:r>
      <w:r w:rsidRPr="00052D33">
        <w:rPr>
          <w:lang w:val="vi"/>
        </w:rPr>
        <w:t xml:space="preserve"> </w:t>
      </w:r>
    </w:p>
    <w:p w14:paraId="4C3A01CB" w14:textId="7E2715F5" w:rsidR="009305F0" w:rsidRPr="00052D33" w:rsidRDefault="009305F0" w:rsidP="000A6CDD">
      <w:pPr>
        <w:pStyle w:val="Content"/>
        <w:numPr>
          <w:ilvl w:val="0"/>
          <w:numId w:val="38"/>
        </w:numPr>
        <w:rPr>
          <w:lang w:val="vi"/>
        </w:rPr>
      </w:pPr>
      <w:r w:rsidRPr="00052D33">
        <w:rPr>
          <w:lang w:val="vi"/>
        </w:rP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52D33" w:rsidRDefault="009305F0" w:rsidP="000A6CDD">
      <w:pPr>
        <w:pStyle w:val="Content"/>
        <w:numPr>
          <w:ilvl w:val="0"/>
          <w:numId w:val="40"/>
        </w:numPr>
        <w:rPr>
          <w:lang w:val="vi"/>
        </w:rPr>
      </w:pPr>
      <w:r w:rsidRPr="00052D33">
        <w:rPr>
          <w:lang w:val="vi"/>
        </w:rPr>
        <w:t xml:space="preserve">Do kinh nghiệm và kiến thức còn hạn hẹp, </w:t>
      </w:r>
      <w:r w:rsidR="0095086D" w:rsidRPr="00052D33">
        <w:rPr>
          <w:lang w:val="vi"/>
        </w:rPr>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52D33">
        <w:rPr>
          <w:lang w:val="vi"/>
        </w:rPr>
        <w:t xml:space="preserve"> vậy</w:t>
      </w:r>
      <w:r w:rsidR="0095086D" w:rsidRPr="00052D33">
        <w:rPr>
          <w:lang w:val="vi"/>
        </w:rPr>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51761"/>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52D33" w:rsidRDefault="00735EAB" w:rsidP="000A6CDD">
      <w:pPr>
        <w:pStyle w:val="Content"/>
        <w:rPr>
          <w:lang w:val="vi"/>
        </w:rPr>
      </w:pPr>
      <w:r w:rsidRPr="00052D33">
        <w:rPr>
          <w:lang w:val="vi"/>
        </w:rPr>
        <w:t xml:space="preserve">1. </w:t>
      </w:r>
      <w:r w:rsidRPr="00052D33">
        <w:rPr>
          <w:lang w:val="vi"/>
        </w:rPr>
        <w:tab/>
        <w:t>https://machinelearningcoban.com/</w:t>
      </w:r>
    </w:p>
    <w:p w14:paraId="544ECE70" w14:textId="6BC12FD0" w:rsidR="007D64B3" w:rsidRPr="00052D33" w:rsidRDefault="00735EAB" w:rsidP="000A6CDD">
      <w:pPr>
        <w:pStyle w:val="Content"/>
        <w:rPr>
          <w:lang w:val="vi"/>
        </w:rPr>
      </w:pPr>
      <w:r w:rsidRPr="00052D33">
        <w:rPr>
          <w:lang w:val="vi"/>
        </w:rPr>
        <w:t xml:space="preserve">2. </w:t>
      </w:r>
      <w:r w:rsidRPr="00052D33">
        <w:rPr>
          <w:lang w:val="vi"/>
        </w:rPr>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52D33" w:rsidRDefault="007D64B3" w:rsidP="000A6CDD">
      <w:pPr>
        <w:pStyle w:val="Content"/>
        <w:rPr>
          <w:lang w:val="vi"/>
        </w:rPr>
      </w:pPr>
      <w:r w:rsidRPr="00052D33">
        <w:rPr>
          <w:lang w:val="vi"/>
        </w:rPr>
        <w:t>3.</w:t>
      </w:r>
      <w:r w:rsidRPr="00052D33">
        <w:rPr>
          <w:lang w:val="vi"/>
        </w:rPr>
        <w:tab/>
        <w:t>Slide bài giảng khai phá dữ liệu https://sites.google.com/site/tlucse404/</w:t>
      </w:r>
    </w:p>
    <w:p w14:paraId="6898CF18" w14:textId="4CECCA70" w:rsidR="00735EAB" w:rsidRPr="00052D33" w:rsidRDefault="007D64B3" w:rsidP="000A6CDD">
      <w:pPr>
        <w:pStyle w:val="Content"/>
        <w:rPr>
          <w:lang w:val="vi"/>
        </w:rPr>
      </w:pPr>
      <w:r w:rsidRPr="00052D33">
        <w:rPr>
          <w:lang w:val="vi"/>
        </w:rPr>
        <w:t>4</w:t>
      </w:r>
      <w:r w:rsidR="00735EAB" w:rsidRPr="00052D33">
        <w:rPr>
          <w:lang w:val="vi"/>
        </w:rPr>
        <w:t xml:space="preserve">. </w:t>
      </w:r>
      <w:r w:rsidR="00735EAB" w:rsidRPr="00052D33">
        <w:rPr>
          <w:lang w:val="vi"/>
        </w:rPr>
        <w:tab/>
        <w:t>https://www.kaggle.com/tejashvi14/engineering-placements-prediction</w:t>
      </w:r>
    </w:p>
    <w:p w14:paraId="3BC051A2" w14:textId="4B16DD05" w:rsidR="00820CB3" w:rsidRPr="00052D33" w:rsidRDefault="007D64B3" w:rsidP="000A6CDD">
      <w:pPr>
        <w:pStyle w:val="Content"/>
        <w:rPr>
          <w:lang w:val="vi"/>
        </w:rPr>
      </w:pPr>
      <w:r w:rsidRPr="00052D33">
        <w:rPr>
          <w:lang w:val="vi"/>
        </w:rPr>
        <w:t>5</w:t>
      </w:r>
      <w:r w:rsidR="00735EAB" w:rsidRPr="00052D33">
        <w:rPr>
          <w:lang w:val="vi"/>
        </w:rPr>
        <w:t>.</w:t>
      </w:r>
      <w:r w:rsidR="00735EAB" w:rsidRPr="00052D33">
        <w:rPr>
          <w:lang w:val="vi"/>
        </w:rPr>
        <w:tab/>
        <w:t>https://1upnote.me/post/2018/10/ds-ml-decision-tree-id3/</w:t>
      </w:r>
    </w:p>
    <w:p w14:paraId="5BB286C9" w14:textId="2EDD4234" w:rsidR="00735EAB" w:rsidRPr="00052D33" w:rsidRDefault="007D64B3" w:rsidP="000A6CDD">
      <w:pPr>
        <w:pStyle w:val="Content"/>
        <w:rPr>
          <w:lang w:val="vi"/>
        </w:rPr>
      </w:pPr>
      <w:r w:rsidRPr="00052D33">
        <w:rPr>
          <w:lang w:val="vi"/>
        </w:rPr>
        <w:t>6</w:t>
      </w:r>
      <w:r w:rsidR="00735EAB" w:rsidRPr="00052D33">
        <w:rPr>
          <w:lang w:val="vi"/>
        </w:rPr>
        <w:t>.</w:t>
      </w:r>
      <w:r w:rsidR="00735EAB" w:rsidRPr="00052D33">
        <w:rPr>
          <w:lang w:val="vi"/>
        </w:rPr>
        <w:tab/>
      </w:r>
      <w:hyperlink r:id="rId154" w:history="1">
        <w:r w:rsidR="00735EAB" w:rsidRPr="000771C4">
          <w:rPr>
            <w:rStyle w:val="Siuktni"/>
            <w:lang w:val="vi"/>
          </w:rPr>
          <w:t>https://stackoverflow.com/</w:t>
        </w:r>
      </w:hyperlink>
    </w:p>
    <w:p w14:paraId="04B11715" w14:textId="61686C29" w:rsidR="00735EAB" w:rsidRPr="00052D33" w:rsidRDefault="007D64B3" w:rsidP="000A6CDD">
      <w:pPr>
        <w:pStyle w:val="Content"/>
        <w:rPr>
          <w:lang w:val="vi"/>
        </w:rPr>
      </w:pPr>
      <w:r w:rsidRPr="00052D33">
        <w:rPr>
          <w:lang w:val="vi"/>
        </w:rPr>
        <w:t>7</w:t>
      </w:r>
      <w:r w:rsidR="00735EAB" w:rsidRPr="00052D33">
        <w:rPr>
          <w:lang w:val="vi"/>
        </w:rPr>
        <w:t>.</w:t>
      </w:r>
      <w:r w:rsidR="00735EAB" w:rsidRPr="00052D33">
        <w:rPr>
          <w:lang w:val="vi"/>
        </w:rPr>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52D33" w:rsidRDefault="007D64B3" w:rsidP="000A6CDD">
      <w:pPr>
        <w:pStyle w:val="Content"/>
        <w:rPr>
          <w:lang w:val="vi"/>
        </w:rPr>
      </w:pPr>
      <w:r w:rsidRPr="00052D33">
        <w:rPr>
          <w:lang w:val="vi"/>
        </w:rPr>
        <w:t>8</w:t>
      </w:r>
      <w:r w:rsidR="00735EAB" w:rsidRPr="00052D33">
        <w:rPr>
          <w:lang w:val="vi"/>
        </w:rPr>
        <w:t>.</w:t>
      </w:r>
      <w:r w:rsidR="00735EAB" w:rsidRPr="00052D33">
        <w:rPr>
          <w:lang w:val="vi"/>
        </w:rPr>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52D33" w:rsidRDefault="00735EAB" w:rsidP="000A6CDD">
      <w:pPr>
        <w:pStyle w:val="Content"/>
        <w:rPr>
          <w:lang w:val="vi"/>
        </w:rPr>
      </w:pPr>
    </w:p>
    <w:p w14:paraId="0B34AC84" w14:textId="77777777" w:rsidR="00735EAB" w:rsidRPr="00052D33" w:rsidRDefault="00735EAB" w:rsidP="000A6CDD">
      <w:pPr>
        <w:pStyle w:val="Content"/>
        <w:rPr>
          <w:lang w:val="vi"/>
        </w:rPr>
      </w:pPr>
    </w:p>
    <w:sectPr w:rsidR="00735EAB" w:rsidRPr="00052D33">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BE6FDB" w14:textId="77777777" w:rsidR="009C0F02" w:rsidRDefault="009C0F02">
      <w:pPr>
        <w:spacing w:line="240" w:lineRule="auto"/>
      </w:pPr>
      <w:r>
        <w:separator/>
      </w:r>
    </w:p>
  </w:endnote>
  <w:endnote w:type="continuationSeparator" w:id="0">
    <w:p w14:paraId="47CA1508" w14:textId="77777777" w:rsidR="009C0F02" w:rsidRDefault="009C0F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542F18" w14:textId="77777777" w:rsidR="009C0F02" w:rsidRDefault="009C0F02">
      <w:pPr>
        <w:spacing w:line="240" w:lineRule="auto"/>
      </w:pPr>
      <w:r>
        <w:separator/>
      </w:r>
    </w:p>
  </w:footnote>
  <w:footnote w:type="continuationSeparator" w:id="0">
    <w:p w14:paraId="188291B7" w14:textId="77777777" w:rsidR="009C0F02" w:rsidRDefault="009C0F0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8" w15:restartNumberingAfterBreak="0">
    <w:nsid w:val="7FC323BB"/>
    <w:multiLevelType w:val="hybridMultilevel"/>
    <w:tmpl w:val="B412B02A"/>
    <w:lvl w:ilvl="0" w:tplc="4A865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 w:numId="59" w16cid:durableId="1569611973">
    <w:abstractNumId w:val="5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52D33"/>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07A5"/>
    <w:rsid w:val="00267F35"/>
    <w:rsid w:val="002832E4"/>
    <w:rsid w:val="002A6BA3"/>
    <w:rsid w:val="002B118B"/>
    <w:rsid w:val="002B39AC"/>
    <w:rsid w:val="002B3B2E"/>
    <w:rsid w:val="002B72D8"/>
    <w:rsid w:val="002C508A"/>
    <w:rsid w:val="002D339C"/>
    <w:rsid w:val="002D5B9A"/>
    <w:rsid w:val="00300C40"/>
    <w:rsid w:val="0030336B"/>
    <w:rsid w:val="0030387C"/>
    <w:rsid w:val="00311A71"/>
    <w:rsid w:val="00314C94"/>
    <w:rsid w:val="003157F0"/>
    <w:rsid w:val="00325630"/>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03BE8"/>
    <w:rsid w:val="00407380"/>
    <w:rsid w:val="00410964"/>
    <w:rsid w:val="00430FCC"/>
    <w:rsid w:val="00437DDB"/>
    <w:rsid w:val="00441B44"/>
    <w:rsid w:val="004529FB"/>
    <w:rsid w:val="004720CB"/>
    <w:rsid w:val="00473D02"/>
    <w:rsid w:val="004A211E"/>
    <w:rsid w:val="004A2E7A"/>
    <w:rsid w:val="004A4683"/>
    <w:rsid w:val="004A6EED"/>
    <w:rsid w:val="004A7122"/>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D6EBB"/>
    <w:rsid w:val="007F3DCC"/>
    <w:rsid w:val="00800037"/>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C0F02"/>
    <w:rsid w:val="009D549D"/>
    <w:rsid w:val="009E1724"/>
    <w:rsid w:val="009F36A3"/>
    <w:rsid w:val="00A16B0F"/>
    <w:rsid w:val="00A20689"/>
    <w:rsid w:val="00A216C7"/>
    <w:rsid w:val="00A2628A"/>
    <w:rsid w:val="00A26BEB"/>
    <w:rsid w:val="00A26EDC"/>
    <w:rsid w:val="00A43577"/>
    <w:rsid w:val="00A4455A"/>
    <w:rsid w:val="00A503DA"/>
    <w:rsid w:val="00A5082B"/>
    <w:rsid w:val="00A60BA5"/>
    <w:rsid w:val="00A855F2"/>
    <w:rsid w:val="00AA7D6B"/>
    <w:rsid w:val="00AB7226"/>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C32B5"/>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0687E"/>
    <w:rsid w:val="00F14802"/>
    <w:rsid w:val="00F31780"/>
    <w:rsid w:val="00F47302"/>
    <w:rsid w:val="00F50D6C"/>
    <w:rsid w:val="00F52C81"/>
    <w:rsid w:val="00F53326"/>
    <w:rsid w:val="00F548A6"/>
    <w:rsid w:val="00F61623"/>
    <w:rsid w:val="00F87D90"/>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jpe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81</Pages>
  <Words>14028</Words>
  <Characters>79966</Characters>
  <Application>Microsoft Office Word</Application>
  <DocSecurity>0</DocSecurity>
  <Lines>666</Lines>
  <Paragraphs>18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14</cp:revision>
  <cp:lastPrinted>2023-01-02T04:47:00Z</cp:lastPrinted>
  <dcterms:created xsi:type="dcterms:W3CDTF">2023-01-01T16:54:00Z</dcterms:created>
  <dcterms:modified xsi:type="dcterms:W3CDTF">2023-01-02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